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3579" w:rsidRDefault="000D3579" w:rsidP="003E001C">
      <w:pPr>
        <w:pStyle w:val="ac"/>
      </w:pPr>
    </w:p>
    <w:p w:rsidR="000D3579" w:rsidRDefault="000D3579" w:rsidP="003E001C">
      <w:pPr>
        <w:pStyle w:val="ac"/>
      </w:pPr>
    </w:p>
    <w:p w:rsidR="00E31A9B" w:rsidRDefault="00E31A9B" w:rsidP="003E001C">
      <w:pPr>
        <w:pStyle w:val="ac"/>
      </w:pPr>
    </w:p>
    <w:p w:rsidR="00E31A9B" w:rsidRDefault="00E31A9B" w:rsidP="003E001C">
      <w:pPr>
        <w:pStyle w:val="ac"/>
      </w:pPr>
    </w:p>
    <w:p w:rsidR="00E31A9B" w:rsidRDefault="00E31A9B" w:rsidP="003E001C">
      <w:pPr>
        <w:pStyle w:val="ac"/>
      </w:pPr>
    </w:p>
    <w:p w:rsidR="000D3579" w:rsidRPr="004E1636" w:rsidRDefault="00E31A9B" w:rsidP="003E001C">
      <w:pPr>
        <w:pStyle w:val="ac"/>
        <w:rPr>
          <w:sz w:val="48"/>
          <w:szCs w:val="48"/>
          <w:lang w:val="en-US"/>
        </w:rPr>
      </w:pPr>
      <w:r>
        <w:rPr>
          <w:sz w:val="48"/>
          <w:szCs w:val="48"/>
        </w:rPr>
        <w:t>Лабораторна робота №1</w:t>
      </w:r>
      <w:bookmarkStart w:id="0" w:name="_GoBack"/>
      <w:bookmarkEnd w:id="0"/>
    </w:p>
    <w:p w:rsidR="000D3579" w:rsidRDefault="000D3579" w:rsidP="003E001C">
      <w:pPr>
        <w:pStyle w:val="ac"/>
        <w:rPr>
          <w:sz w:val="32"/>
          <w:szCs w:val="32"/>
        </w:rPr>
      </w:pPr>
      <w:r>
        <w:rPr>
          <w:sz w:val="32"/>
          <w:szCs w:val="32"/>
        </w:rPr>
        <w:t xml:space="preserve">з дисципліни </w:t>
      </w:r>
    </w:p>
    <w:p w:rsidR="000D3579" w:rsidRDefault="00E31A9B" w:rsidP="003E001C">
      <w:pPr>
        <w:pStyle w:val="ac"/>
        <w:rPr>
          <w:sz w:val="44"/>
          <w:szCs w:val="44"/>
        </w:rPr>
      </w:pPr>
      <w:r w:rsidRPr="00E31A9B">
        <w:rPr>
          <w:sz w:val="44"/>
          <w:szCs w:val="44"/>
        </w:rPr>
        <w:t>Цифрова обробка сигналів та зображень</w:t>
      </w:r>
    </w:p>
    <w:p w:rsidR="00AB3CFE" w:rsidRDefault="00AB3CFE" w:rsidP="003E001C">
      <w:pPr>
        <w:pStyle w:val="ac"/>
        <w:rPr>
          <w:sz w:val="44"/>
          <w:szCs w:val="44"/>
        </w:rPr>
      </w:pPr>
    </w:p>
    <w:p w:rsidR="00AB3CFE" w:rsidRPr="00AB3CFE" w:rsidRDefault="00AB3CFE" w:rsidP="003E001C">
      <w:pPr>
        <w:pStyle w:val="ac"/>
        <w:rPr>
          <w:szCs w:val="44"/>
        </w:rPr>
      </w:pPr>
      <w:r w:rsidRPr="00AB3CFE">
        <w:rPr>
          <w:szCs w:val="44"/>
        </w:rPr>
        <w:t>Варіант №17</w:t>
      </w:r>
    </w:p>
    <w:p w:rsidR="000D3579" w:rsidRDefault="000D3579" w:rsidP="003E001C">
      <w:pPr>
        <w:pStyle w:val="ac"/>
        <w:rPr>
          <w:sz w:val="40"/>
          <w:szCs w:val="40"/>
        </w:rPr>
      </w:pPr>
    </w:p>
    <w:p w:rsidR="000D3579" w:rsidRPr="00562649" w:rsidRDefault="000D3579" w:rsidP="003E001C">
      <w:pPr>
        <w:pStyle w:val="ac"/>
        <w:rPr>
          <w:sz w:val="40"/>
          <w:szCs w:val="40"/>
        </w:rPr>
      </w:pPr>
    </w:p>
    <w:p w:rsidR="000D3579" w:rsidRDefault="000D3579" w:rsidP="003E001C">
      <w:pPr>
        <w:pStyle w:val="ac"/>
      </w:pPr>
    </w:p>
    <w:p w:rsidR="000D3579" w:rsidRDefault="000D3579" w:rsidP="003E001C">
      <w:pPr>
        <w:pStyle w:val="ac"/>
      </w:pPr>
    </w:p>
    <w:p w:rsidR="000D3579" w:rsidRDefault="000D3579" w:rsidP="003E001C">
      <w:pPr>
        <w:pStyle w:val="ac"/>
      </w:pPr>
    </w:p>
    <w:p w:rsidR="000D3579" w:rsidRDefault="000D3579" w:rsidP="003E001C">
      <w:pPr>
        <w:pStyle w:val="ac"/>
      </w:pPr>
    </w:p>
    <w:p w:rsidR="000D3579" w:rsidRDefault="000D3579" w:rsidP="003E001C">
      <w:pPr>
        <w:pStyle w:val="ac"/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4"/>
        <w:gridCol w:w="2801"/>
      </w:tblGrid>
      <w:tr w:rsidR="00527365" w:rsidTr="00527365">
        <w:tc>
          <w:tcPr>
            <w:tcW w:w="7054" w:type="dxa"/>
          </w:tcPr>
          <w:p w:rsidR="00527365" w:rsidRDefault="00527365" w:rsidP="00527365">
            <w:pPr>
              <w:pStyle w:val="ac"/>
              <w:jc w:val="left"/>
            </w:pPr>
            <w:r>
              <w:rPr>
                <w:bCs/>
              </w:rPr>
              <w:t xml:space="preserve">Виконав </w:t>
            </w:r>
            <w:r>
              <w:t>студент</w:t>
            </w:r>
            <w:r>
              <w:tab/>
            </w:r>
          </w:p>
          <w:p w:rsidR="00527365" w:rsidRDefault="00527365" w:rsidP="00527365">
            <w:pPr>
              <w:pStyle w:val="ac"/>
              <w:jc w:val="left"/>
            </w:pPr>
            <w:r>
              <w:t>групи КВ-64М</w:t>
            </w:r>
          </w:p>
          <w:p w:rsidR="00527365" w:rsidRPr="000D3579" w:rsidRDefault="00527365" w:rsidP="00527365">
            <w:pPr>
              <w:pStyle w:val="ac"/>
              <w:jc w:val="left"/>
            </w:pPr>
            <w:r>
              <w:t>Подольський С. В.</w:t>
            </w:r>
          </w:p>
          <w:p w:rsidR="00527365" w:rsidRDefault="00527365" w:rsidP="00527365">
            <w:pPr>
              <w:pStyle w:val="ac"/>
              <w:jc w:val="left"/>
              <w:rPr>
                <w:bCs/>
              </w:rPr>
            </w:pPr>
            <w:r>
              <w:t>залікова книжка № КВ6415</w:t>
            </w:r>
          </w:p>
        </w:tc>
        <w:tc>
          <w:tcPr>
            <w:tcW w:w="2801" w:type="dxa"/>
          </w:tcPr>
          <w:p w:rsidR="00527365" w:rsidRDefault="00527365" w:rsidP="00527365">
            <w:pPr>
              <w:pStyle w:val="ac"/>
              <w:jc w:val="left"/>
            </w:pPr>
            <w:r>
              <w:t>Перевірив:</w:t>
            </w:r>
          </w:p>
          <w:p w:rsidR="00527365" w:rsidRDefault="00527365" w:rsidP="00527365">
            <w:pPr>
              <w:pStyle w:val="ac"/>
              <w:jc w:val="left"/>
            </w:pPr>
            <w:r>
              <w:t>Онай М. В.</w:t>
            </w:r>
          </w:p>
          <w:p w:rsidR="00527365" w:rsidRDefault="00527365" w:rsidP="00527365">
            <w:pPr>
              <w:pStyle w:val="ac"/>
              <w:jc w:val="left"/>
              <w:rPr>
                <w:bCs/>
              </w:rPr>
            </w:pPr>
            <w:r>
              <w:t>_________</w:t>
            </w:r>
          </w:p>
        </w:tc>
      </w:tr>
    </w:tbl>
    <w:p w:rsidR="00033C22" w:rsidRDefault="00033C22" w:rsidP="009F7231">
      <w:pPr>
        <w:pStyle w:val="ac"/>
        <w:jc w:val="left"/>
        <w:sectPr w:rsidR="00033C22" w:rsidSect="00180B14">
          <w:footerReference w:type="default" r:id="rId10"/>
          <w:headerReference w:type="first" r:id="rId11"/>
          <w:footerReference w:type="first" r:id="rId12"/>
          <w:footnotePr>
            <w:pos w:val="beneathText"/>
          </w:footnotePr>
          <w:endnotePr>
            <w:numFmt w:val="decimal"/>
          </w:endnotePr>
          <w:pgSz w:w="11906" w:h="16838"/>
          <w:pgMar w:top="850" w:right="850" w:bottom="850" w:left="1417" w:header="708" w:footer="0" w:gutter="0"/>
          <w:cols w:space="708"/>
          <w:titlePg/>
          <w:docGrid w:linePitch="381"/>
        </w:sectPr>
      </w:pPr>
    </w:p>
    <w:p w:rsidR="006069D7" w:rsidRPr="006069D7" w:rsidRDefault="006069D7" w:rsidP="006069D7">
      <w:pPr>
        <w:pStyle w:val="af0"/>
        <w:numPr>
          <w:ilvl w:val="0"/>
          <w:numId w:val="10"/>
        </w:numPr>
        <w:spacing w:after="0"/>
        <w:jc w:val="both"/>
        <w:rPr>
          <w:lang w:val="uk-UA"/>
        </w:rPr>
      </w:pPr>
      <w:r w:rsidRPr="006069D7">
        <w:rPr>
          <w:lang w:val="uk-UA"/>
        </w:rPr>
        <w:lastRenderedPageBreak/>
        <w:t xml:space="preserve">Згенерувати корисний сигнал </w:t>
      </w:r>
      <w:r w:rsidRPr="00A45E03">
        <w:rPr>
          <w:position w:val="-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3" o:title=""/>
          </v:shape>
          <o:OLEObject Type="Embed" ProgID="Equation.DSMT4" ShapeID="_x0000_i1025" DrawAspect="Content" ObjectID="_1361298090" r:id="rId14"/>
        </w:object>
      </w:r>
      <w:r w:rsidRPr="006069D7">
        <w:rPr>
          <w:lang w:val="uk-UA"/>
        </w:rPr>
        <w:t xml:space="preserve"> та шумовий сигнал </w:t>
      </w:r>
      <w:r w:rsidRPr="00A45E03">
        <w:rPr>
          <w:position w:val="-4"/>
        </w:rPr>
        <w:object w:dxaOrig="260" w:dyaOrig="279">
          <v:shape id="_x0000_i1026" type="#_x0000_t75" style="width:13.5pt;height:13.5pt" o:ole="">
            <v:imagedata r:id="rId15" o:title=""/>
          </v:shape>
          <o:OLEObject Type="Embed" ProgID="Equation.DSMT4" ShapeID="_x0000_i1026" DrawAspect="Content" ObjectID="_1361298091" r:id="rId16"/>
        </w:object>
      </w:r>
      <w:r w:rsidRPr="006069D7">
        <w:rPr>
          <w:lang w:val="uk-UA"/>
        </w:rPr>
        <w:t xml:space="preserve"> відповідно до варіанту (розробити в середовищі </w:t>
      </w:r>
      <w:r w:rsidRPr="006069D7">
        <w:rPr>
          <w:lang w:val="en-US"/>
        </w:rPr>
        <w:t>MatLab</w:t>
      </w:r>
      <w:r w:rsidRPr="006069D7">
        <w:rPr>
          <w:lang w:val="uk-UA"/>
        </w:rPr>
        <w:t xml:space="preserve"> функцію </w:t>
      </w:r>
      <w:r w:rsidRPr="006069D7">
        <w:rPr>
          <w:lang w:val="en-US"/>
        </w:rPr>
        <w:t>signal</w:t>
      </w:r>
      <w:r w:rsidRPr="006069D7">
        <w:rPr>
          <w:lang w:val="uk-UA"/>
        </w:rPr>
        <w:t>_</w:t>
      </w:r>
      <w:r w:rsidRPr="006069D7">
        <w:rPr>
          <w:lang w:val="en-US"/>
        </w:rPr>
        <w:t>A</w:t>
      </w:r>
      <w:r w:rsidRPr="006069D7">
        <w:rPr>
          <w:lang w:val="uk-UA"/>
        </w:rPr>
        <w:t xml:space="preserve"> для генерації корисного сигналу та функцію </w:t>
      </w:r>
      <w:r w:rsidRPr="006069D7">
        <w:rPr>
          <w:lang w:val="en-US"/>
        </w:rPr>
        <w:t>noise</w:t>
      </w:r>
      <w:r w:rsidRPr="006069D7">
        <w:rPr>
          <w:lang w:val="uk-UA"/>
        </w:rPr>
        <w:t>_</w:t>
      </w:r>
      <w:r w:rsidRPr="006069D7">
        <w:rPr>
          <w:lang w:val="en-US"/>
        </w:rPr>
        <w:t>B</w:t>
      </w:r>
      <w:r w:rsidRPr="006069D7">
        <w:rPr>
          <w:lang w:val="uk-UA"/>
        </w:rPr>
        <w:t xml:space="preserve"> для генерації шумового сигналу). Отримати графічне подання згенерованих сигналів.</w:t>
      </w:r>
    </w:p>
    <w:p w:rsidR="006069D7" w:rsidRPr="006069D7" w:rsidRDefault="006069D7" w:rsidP="006069D7">
      <w:pPr>
        <w:rPr>
          <w:lang w:val="uk-UA"/>
        </w:rPr>
      </w:pPr>
    </w:p>
    <w:tbl>
      <w:tblPr>
        <w:tblW w:w="1332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883"/>
        <w:gridCol w:w="5953"/>
        <w:gridCol w:w="5954"/>
      </w:tblGrid>
      <w:tr w:rsidR="006069D7" w:rsidRPr="00F345C7" w:rsidTr="00406CAF">
        <w:trPr>
          <w:tblHeader/>
          <w:jc w:val="center"/>
        </w:trPr>
        <w:tc>
          <w:tcPr>
            <w:tcW w:w="534" w:type="dxa"/>
            <w:vAlign w:val="center"/>
          </w:tcPr>
          <w:p w:rsidR="006069D7" w:rsidRPr="00F345C7" w:rsidRDefault="006069D7" w:rsidP="00406CAF">
            <w:pPr>
              <w:spacing w:before="120" w:after="120" w:line="240" w:lineRule="auto"/>
              <w:jc w:val="center"/>
            </w:pPr>
            <w:r w:rsidRPr="00F345C7">
              <w:t>№</w:t>
            </w:r>
          </w:p>
        </w:tc>
        <w:tc>
          <w:tcPr>
            <w:tcW w:w="883" w:type="dxa"/>
            <w:vAlign w:val="center"/>
          </w:tcPr>
          <w:p w:rsidR="006069D7" w:rsidRPr="009161BA" w:rsidRDefault="006069D7" w:rsidP="00406CAF">
            <w:pPr>
              <w:spacing w:before="120" w:after="120" w:line="240" w:lineRule="auto"/>
              <w:jc w:val="center"/>
            </w:pPr>
            <w:r w:rsidRPr="009161BA">
              <w:rPr>
                <w:lang w:val="en-US"/>
              </w:rPr>
              <w:t>f</w:t>
            </w:r>
            <w:r w:rsidRPr="009161BA">
              <w:t>, Гц</w:t>
            </w:r>
          </w:p>
        </w:tc>
        <w:tc>
          <w:tcPr>
            <w:tcW w:w="5953" w:type="dxa"/>
            <w:vAlign w:val="center"/>
          </w:tcPr>
          <w:p w:rsidR="006069D7" w:rsidRPr="00366C9C" w:rsidRDefault="006069D7" w:rsidP="00406CAF">
            <w:pPr>
              <w:spacing w:before="120" w:after="120" w:line="240" w:lineRule="auto"/>
              <w:jc w:val="center"/>
            </w:pPr>
            <w:r w:rsidRPr="00F345C7">
              <w:rPr>
                <w:position w:val="-4"/>
                <w:lang w:val="en-US"/>
              </w:rPr>
              <w:object w:dxaOrig="260" w:dyaOrig="279">
                <v:shape id="_x0000_i1027" type="#_x0000_t75" style="width:13.5pt;height:13.5pt" o:ole="">
                  <v:imagedata r:id="rId17" o:title=""/>
                </v:shape>
                <o:OLEObject Type="Embed" ProgID="Equation.DSMT4" ShapeID="_x0000_i1027" DrawAspect="Content" ObjectID="_1361298092" r:id="rId18"/>
              </w:object>
            </w:r>
          </w:p>
        </w:tc>
        <w:tc>
          <w:tcPr>
            <w:tcW w:w="5954" w:type="dxa"/>
            <w:vAlign w:val="center"/>
          </w:tcPr>
          <w:p w:rsidR="006069D7" w:rsidRPr="00366C9C" w:rsidRDefault="006069D7" w:rsidP="00406CAF">
            <w:pPr>
              <w:spacing w:before="120" w:after="120" w:line="240" w:lineRule="auto"/>
              <w:jc w:val="center"/>
            </w:pPr>
            <w:r w:rsidRPr="00F345C7">
              <w:rPr>
                <w:position w:val="-4"/>
                <w:lang w:val="en-US"/>
              </w:rPr>
              <w:object w:dxaOrig="260" w:dyaOrig="279">
                <v:shape id="_x0000_i1028" type="#_x0000_t75" style="width:13.5pt;height:13.5pt" o:ole="">
                  <v:imagedata r:id="rId19" o:title=""/>
                </v:shape>
                <o:OLEObject Type="Embed" ProgID="Equation.DSMT4" ShapeID="_x0000_i1028" DrawAspect="Content" ObjectID="_1361298093" r:id="rId20"/>
              </w:object>
            </w:r>
          </w:p>
        </w:tc>
      </w:tr>
      <w:tr w:rsidR="006069D7" w:rsidRPr="00F345C7" w:rsidTr="00406CAF">
        <w:trPr>
          <w:jc w:val="center"/>
        </w:trPr>
        <w:tc>
          <w:tcPr>
            <w:tcW w:w="534" w:type="dxa"/>
            <w:vAlign w:val="center"/>
          </w:tcPr>
          <w:p w:rsidR="006069D7" w:rsidRPr="00F345C7" w:rsidRDefault="006069D7" w:rsidP="00406CAF">
            <w:pPr>
              <w:spacing w:before="120" w:after="120" w:line="240" w:lineRule="auto"/>
              <w:jc w:val="center"/>
            </w:pPr>
            <w:r w:rsidRPr="00F345C7">
              <w:t>17</w:t>
            </w:r>
          </w:p>
        </w:tc>
        <w:tc>
          <w:tcPr>
            <w:tcW w:w="883" w:type="dxa"/>
            <w:vAlign w:val="center"/>
          </w:tcPr>
          <w:p w:rsidR="006069D7" w:rsidRPr="00F345C7" w:rsidRDefault="006069D7" w:rsidP="00406CAF">
            <w:pPr>
              <w:spacing w:before="120" w:after="120" w:line="240" w:lineRule="auto"/>
              <w:jc w:val="center"/>
            </w:pPr>
            <w:r w:rsidRPr="00F345C7">
              <w:t>800</w:t>
            </w:r>
          </w:p>
        </w:tc>
        <w:tc>
          <w:tcPr>
            <w:tcW w:w="5953" w:type="dxa"/>
            <w:vAlign w:val="center"/>
          </w:tcPr>
          <w:p w:rsidR="006069D7" w:rsidRPr="00F345C7" w:rsidRDefault="006069D7" w:rsidP="00406CAF">
            <w:pPr>
              <w:spacing w:before="120" w:after="120" w:line="240" w:lineRule="auto"/>
            </w:pPr>
            <w:r w:rsidRPr="00F345C7">
              <w:rPr>
                <w:position w:val="-36"/>
                <w:lang w:val="en-US"/>
              </w:rPr>
              <w:object w:dxaOrig="5740" w:dyaOrig="859">
                <v:shape id="_x0000_i1029" type="#_x0000_t75" style="width:286.5pt;height:43.5pt" o:ole="">
                  <v:imagedata r:id="rId21" o:title=""/>
                </v:shape>
                <o:OLEObject Type="Embed" ProgID="Equation.DSMT4" ShapeID="_x0000_i1029" DrawAspect="Content" ObjectID="_1361298094" r:id="rId22"/>
              </w:object>
            </w:r>
          </w:p>
          <w:p w:rsidR="006069D7" w:rsidRPr="00F345C7" w:rsidRDefault="006069D7" w:rsidP="00406CAF">
            <w:pPr>
              <w:spacing w:before="120" w:after="120" w:line="240" w:lineRule="auto"/>
            </w:pPr>
            <w:r w:rsidRPr="00F345C7">
              <w:rPr>
                <w:position w:val="-12"/>
              </w:rPr>
              <w:object w:dxaOrig="2580" w:dyaOrig="380">
                <v:shape id="_x0000_i1030" type="#_x0000_t75" style="width:129pt;height:18.75pt" o:ole="">
                  <v:imagedata r:id="rId23" o:title=""/>
                </v:shape>
                <o:OLEObject Type="Embed" ProgID="Equation.DSMT4" ShapeID="_x0000_i1030" DrawAspect="Content" ObjectID="_1361298095" r:id="rId24"/>
              </w:object>
            </w:r>
          </w:p>
        </w:tc>
        <w:tc>
          <w:tcPr>
            <w:tcW w:w="5954" w:type="dxa"/>
            <w:vAlign w:val="center"/>
          </w:tcPr>
          <w:p w:rsidR="006069D7" w:rsidRPr="00F345C7" w:rsidRDefault="006069D7" w:rsidP="00406CAF">
            <w:pPr>
              <w:spacing w:before="120" w:after="120" w:line="240" w:lineRule="auto"/>
              <w:rPr>
                <w:lang w:val="en-US"/>
              </w:rPr>
            </w:pPr>
            <w:r w:rsidRPr="00F345C7">
              <w:rPr>
                <w:position w:val="-78"/>
                <w:lang w:val="en-US"/>
              </w:rPr>
              <w:object w:dxaOrig="5740" w:dyaOrig="1700">
                <v:shape id="_x0000_i1031" type="#_x0000_t75" style="width:286.5pt;height:85.5pt" o:ole="">
                  <v:imagedata r:id="rId25" o:title=""/>
                </v:shape>
                <o:OLEObject Type="Embed" ProgID="Equation.DSMT4" ShapeID="_x0000_i1031" DrawAspect="Content" ObjectID="_1361298096" r:id="rId26"/>
              </w:object>
            </w:r>
          </w:p>
        </w:tc>
      </w:tr>
    </w:tbl>
    <w:p w:rsidR="006069D7" w:rsidRPr="00287AD6" w:rsidRDefault="006069D7" w:rsidP="006069D7"/>
    <w:p w:rsidR="006069D7" w:rsidRPr="00171A2A" w:rsidRDefault="006069D7" w:rsidP="006069D7">
      <w:pPr>
        <w:pStyle w:val="af0"/>
        <w:numPr>
          <w:ilvl w:val="0"/>
          <w:numId w:val="10"/>
        </w:numPr>
        <w:rPr>
          <w:lang w:val="uk-UA"/>
        </w:rPr>
      </w:pPr>
      <w:r w:rsidRPr="00171A2A">
        <w:rPr>
          <w:lang w:val="uk-UA"/>
        </w:rPr>
        <w:t>Обчислити згортку корисного сигналу А та шумового сигналу В (засобами MatLab). Зробити висновки щодо впливу шумового сигналу В на корисний сигнал А.</w:t>
      </w:r>
    </w:p>
    <w:p w:rsidR="006069D7" w:rsidRPr="00171A2A" w:rsidRDefault="006069D7" w:rsidP="006069D7">
      <w:pPr>
        <w:pStyle w:val="af0"/>
        <w:numPr>
          <w:ilvl w:val="0"/>
          <w:numId w:val="10"/>
        </w:numPr>
        <w:rPr>
          <w:lang w:val="uk-UA"/>
        </w:rPr>
      </w:pPr>
      <w:r w:rsidRPr="00171A2A">
        <w:rPr>
          <w:lang w:val="uk-UA"/>
        </w:rPr>
        <w:t>Обчислити функцію взаємних кореляційних коефіцієнтів та проаналізувати ступінь подібності сигналів А та В (розробити в середовищі MatLab функцію обчислення взаємних кореляційних коефіцієнтів).</w:t>
      </w:r>
    </w:p>
    <w:p w:rsidR="006069D7" w:rsidRPr="00171A2A" w:rsidRDefault="006069D7" w:rsidP="006069D7">
      <w:pPr>
        <w:pStyle w:val="af0"/>
        <w:numPr>
          <w:ilvl w:val="0"/>
          <w:numId w:val="10"/>
        </w:numPr>
        <w:rPr>
          <w:lang w:val="uk-UA"/>
        </w:rPr>
      </w:pPr>
      <w:r w:rsidRPr="00171A2A">
        <w:rPr>
          <w:lang w:val="uk-UA"/>
        </w:rPr>
        <w:t>Пояснити отримані результати аналітично.</w:t>
      </w:r>
    </w:p>
    <w:p w:rsidR="006069D7" w:rsidRDefault="006069D7">
      <w:pPr>
        <w:spacing w:after="200" w:line="276" w:lineRule="auto"/>
        <w:rPr>
          <w:rFonts w:ascii="Courier New" w:eastAsiaTheme="minorHAnsi" w:hAnsi="Courier New" w:cs="Courier New"/>
          <w:color w:val="0000FF"/>
          <w:sz w:val="22"/>
          <w:szCs w:val="20"/>
          <w:lang w:val="uk-UA" w:eastAsia="en-US"/>
        </w:rPr>
      </w:pPr>
      <w:r>
        <w:rPr>
          <w:rFonts w:ascii="Courier New" w:eastAsiaTheme="minorHAnsi" w:hAnsi="Courier New" w:cs="Courier New"/>
          <w:color w:val="0000FF"/>
          <w:sz w:val="22"/>
          <w:szCs w:val="20"/>
          <w:lang w:val="uk-UA" w:eastAsia="en-US"/>
        </w:rPr>
        <w:br w:type="page"/>
      </w:r>
    </w:p>
    <w:p w:rsidR="006069D7" w:rsidRPr="00171A2A" w:rsidRDefault="006069D7" w:rsidP="00171A2A">
      <w:pPr>
        <w:pStyle w:val="af0"/>
        <w:numPr>
          <w:ilvl w:val="0"/>
          <w:numId w:val="14"/>
        </w:numPr>
        <w:spacing w:after="0"/>
        <w:jc w:val="both"/>
        <w:rPr>
          <w:lang w:val="uk-UA"/>
        </w:rPr>
      </w:pPr>
      <w:r w:rsidRPr="00171A2A">
        <w:rPr>
          <w:lang w:val="uk-UA"/>
        </w:rPr>
        <w:lastRenderedPageBreak/>
        <w:t xml:space="preserve">Згенерувати корисний сигнал </w:t>
      </w:r>
      <w:r w:rsidRPr="00A45E03">
        <w:rPr>
          <w:position w:val="-4"/>
        </w:rPr>
        <w:object w:dxaOrig="260" w:dyaOrig="279">
          <v:shape id="_x0000_i1032" type="#_x0000_t75" style="width:13.5pt;height:13.5pt" o:ole="">
            <v:imagedata r:id="rId13" o:title=""/>
          </v:shape>
          <o:OLEObject Type="Embed" ProgID="Equation.DSMT4" ShapeID="_x0000_i1032" DrawAspect="Content" ObjectID="_1361298097" r:id="rId27"/>
        </w:object>
      </w:r>
      <w:r w:rsidRPr="00171A2A">
        <w:rPr>
          <w:lang w:val="uk-UA"/>
        </w:rPr>
        <w:t xml:space="preserve"> та шумовий сигнал </w:t>
      </w:r>
      <w:r w:rsidRPr="00A45E03">
        <w:rPr>
          <w:position w:val="-4"/>
        </w:rPr>
        <w:object w:dxaOrig="260" w:dyaOrig="279">
          <v:shape id="_x0000_i1033" type="#_x0000_t75" style="width:13.5pt;height:13.5pt" o:ole="">
            <v:imagedata r:id="rId15" o:title=""/>
          </v:shape>
          <o:OLEObject Type="Embed" ProgID="Equation.DSMT4" ShapeID="_x0000_i1033" DrawAspect="Content" ObjectID="_1361298098" r:id="rId28"/>
        </w:object>
      </w:r>
      <w:r w:rsidRPr="00171A2A">
        <w:rPr>
          <w:lang w:val="uk-UA"/>
        </w:rPr>
        <w:t xml:space="preserve"> відповідно до варіанту (розробити в середовищі </w:t>
      </w:r>
      <w:r w:rsidRPr="00171A2A">
        <w:rPr>
          <w:lang w:val="en-US"/>
        </w:rPr>
        <w:t>MatLab</w:t>
      </w:r>
      <w:r w:rsidRPr="00171A2A">
        <w:rPr>
          <w:lang w:val="uk-UA"/>
        </w:rPr>
        <w:t xml:space="preserve"> функцію </w:t>
      </w:r>
      <w:r w:rsidRPr="00171A2A">
        <w:rPr>
          <w:lang w:val="en-US"/>
        </w:rPr>
        <w:t>signal</w:t>
      </w:r>
      <w:r w:rsidRPr="00171A2A">
        <w:rPr>
          <w:lang w:val="uk-UA"/>
        </w:rPr>
        <w:t>_</w:t>
      </w:r>
      <w:r w:rsidRPr="00171A2A">
        <w:rPr>
          <w:lang w:val="en-US"/>
        </w:rPr>
        <w:t>A</w:t>
      </w:r>
      <w:r w:rsidRPr="00171A2A">
        <w:rPr>
          <w:lang w:val="uk-UA"/>
        </w:rPr>
        <w:t xml:space="preserve"> для генерації корисного сигналу та функцію </w:t>
      </w:r>
      <w:r w:rsidRPr="00171A2A">
        <w:rPr>
          <w:lang w:val="en-US"/>
        </w:rPr>
        <w:t>noise</w:t>
      </w:r>
      <w:r w:rsidRPr="00171A2A">
        <w:rPr>
          <w:lang w:val="uk-UA"/>
        </w:rPr>
        <w:t>_</w:t>
      </w:r>
      <w:r w:rsidRPr="00171A2A">
        <w:rPr>
          <w:lang w:val="en-US"/>
        </w:rPr>
        <w:t>B</w:t>
      </w:r>
      <w:r w:rsidRPr="00171A2A">
        <w:rPr>
          <w:lang w:val="uk-UA"/>
        </w:rPr>
        <w:t xml:space="preserve"> для генерації шумового сигналу).</w:t>
      </w:r>
    </w:p>
    <w:p w:rsidR="00B64614" w:rsidRPr="004E1636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function</w:t>
      </w: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[ result ] = signal_A( f )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Function_A Actual sigal function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   Generate actual signal A according to variant 17 of Lab 1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 = 1/f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 = 23 : T : 94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1 = 23 : T : 67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2 = 67+T : T : 94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d = min(t2):7:max(t2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result( 1 : length(t1) ) = 13-45*diric(0.3*pi*t1+pi/3, 9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result( length(t1)+1 : length(t1)+length(t2) ) = 1+45*pulstran(t2, d, </w:t>
      </w:r>
      <w:r w:rsidRPr="00B64614"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tripuls'</w:t>
      </w: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plot(t, result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xlabel(</w:t>
      </w:r>
      <w:r w:rsidRPr="00B64614"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t, sec'</w:t>
      </w: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ylabel(</w:t>
      </w:r>
      <w:r w:rsidRPr="00B64614"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A(t)'</w:t>
      </w: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itle(</w:t>
      </w:r>
      <w:r w:rsidRPr="00B64614"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Signal A in Time Domain'</w:t>
      </w: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grid </w:t>
      </w:r>
      <w:r w:rsidRPr="00B64614"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on</w:t>
      </w:r>
    </w:p>
    <w:p w:rsidR="00B64614" w:rsidRP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B64614"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end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</w:pP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E10688" w:rsidRPr="00E10688" w:rsidRDefault="00E10688" w:rsidP="00B6461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function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[ result ] = noise_B( f )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Signal_B Noise function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   Generate noise function B according to variant 17 of Lab 1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 = 1/f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 = 23 : T : 94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1 = 23 : T : 67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2 = 67+T : T : 94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result( 1 : length(t1) ) = 13-1.5*(randn(1, length(t1))-5*cos(t1-pi/5))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result( length(t1)+1 : length(t1)+length(t2) ) = 1-1.0*(randn(1, length(t2))+11*sin(3*t2+pi/3))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plot(t, result)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x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t, sec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y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B(t)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title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Noise A in Time Domain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grid 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on</w:t>
      </w:r>
    </w:p>
    <w:p w:rsidR="00B64614" w:rsidRDefault="00B64614" w:rsidP="00B64614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end</w:t>
      </w:r>
    </w:p>
    <w:p w:rsidR="0098709F" w:rsidRDefault="0098709F">
      <w:pPr>
        <w:spacing w:after="200" w:line="276" w:lineRule="auto"/>
        <w:rPr>
          <w:lang w:val="en-US"/>
        </w:rPr>
      </w:pPr>
    </w:p>
    <w:p w:rsidR="003D6078" w:rsidRDefault="003D6078" w:rsidP="008607B5">
      <w:pPr>
        <w:keepNext/>
        <w:jc w:val="both"/>
      </w:pPr>
      <w:r>
        <w:rPr>
          <w:noProof/>
          <w:lang w:val="uk-UA" w:eastAsia="uk-UA"/>
        </w:rPr>
        <w:lastRenderedPageBreak/>
        <w:drawing>
          <wp:inline distT="0" distB="0" distL="0" distR="0" wp14:anchorId="0DEB440E" wp14:editId="159E84FC">
            <wp:extent cx="9612630" cy="484435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2630" cy="484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09F" w:rsidRDefault="003D6078" w:rsidP="003D6078">
      <w:pPr>
        <w:pStyle w:val="af4"/>
        <w:rPr>
          <w:noProof/>
          <w:lang w:val="en-US"/>
        </w:rPr>
      </w:pPr>
      <w:r>
        <w:t xml:space="preserve">Малюнок </w:t>
      </w:r>
      <w:r w:rsidR="000B1C08">
        <w:fldChar w:fldCharType="begin"/>
      </w:r>
      <w:r w:rsidR="000B1C08">
        <w:instrText xml:space="preserve"> SEQ Малюнок \* ARABIC </w:instrText>
      </w:r>
      <w:r w:rsidR="000B1C08">
        <w:fldChar w:fldCharType="separate"/>
      </w:r>
      <w:r w:rsidR="00917C81">
        <w:rPr>
          <w:noProof/>
        </w:rPr>
        <w:t>1</w:t>
      </w:r>
      <w:r w:rsidR="000B1C08">
        <w:rPr>
          <w:noProof/>
        </w:rPr>
        <w:fldChar w:fldCharType="end"/>
      </w:r>
      <w:r>
        <w:rPr>
          <w:noProof/>
        </w:rPr>
        <w:t xml:space="preserve">. </w:t>
      </w:r>
      <w:r w:rsidR="006B10E0">
        <w:rPr>
          <w:noProof/>
        </w:rPr>
        <w:t xml:space="preserve">Сигнал </w:t>
      </w:r>
      <w:r>
        <w:rPr>
          <w:noProof/>
          <w:lang w:val="en-US"/>
        </w:rPr>
        <w:t>A</w:t>
      </w:r>
    </w:p>
    <w:p w:rsidR="003D6078" w:rsidRPr="006B10E0" w:rsidRDefault="003D6078" w:rsidP="003D6078">
      <w:pPr>
        <w:keepNext/>
        <w:rPr>
          <w:lang w:val="en-US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7D607E5A" wp14:editId="79DC357B">
            <wp:extent cx="9700517" cy="470581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0517" cy="470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078" w:rsidRDefault="003D6078" w:rsidP="003D6078">
      <w:pPr>
        <w:pStyle w:val="af4"/>
        <w:rPr>
          <w:lang w:val="en-US"/>
        </w:rPr>
      </w:pPr>
      <w:r>
        <w:t xml:space="preserve">Малюнок </w:t>
      </w:r>
      <w:r w:rsidR="000B1C08">
        <w:fldChar w:fldCharType="begin"/>
      </w:r>
      <w:r w:rsidR="000B1C08">
        <w:instrText xml:space="preserve"> SEQ Малюнок \* ARABIC </w:instrText>
      </w:r>
      <w:r w:rsidR="000B1C08">
        <w:fldChar w:fldCharType="separate"/>
      </w:r>
      <w:r w:rsidR="00917C81">
        <w:rPr>
          <w:noProof/>
        </w:rPr>
        <w:t>2</w:t>
      </w:r>
      <w:r w:rsidR="000B1C08">
        <w:rPr>
          <w:noProof/>
        </w:rPr>
        <w:fldChar w:fldCharType="end"/>
      </w:r>
      <w:r>
        <w:rPr>
          <w:lang w:val="en-US"/>
        </w:rPr>
        <w:t>.</w:t>
      </w:r>
      <w:r>
        <w:t xml:space="preserve"> </w:t>
      </w:r>
      <w:r w:rsidR="006B10E0">
        <w:t xml:space="preserve">Шум </w:t>
      </w:r>
      <w:r w:rsidR="00B64614">
        <w:rPr>
          <w:lang w:val="en-US"/>
        </w:rPr>
        <w:t>B</w:t>
      </w:r>
    </w:p>
    <w:p w:rsidR="008607B5" w:rsidRDefault="008607B5">
      <w:pPr>
        <w:spacing w:after="200" w:line="276" w:lineRule="auto"/>
      </w:pPr>
      <w:r>
        <w:br w:type="page"/>
      </w:r>
    </w:p>
    <w:p w:rsidR="008607B5" w:rsidRPr="00171A2A" w:rsidRDefault="008607B5" w:rsidP="00171A2A">
      <w:pPr>
        <w:pStyle w:val="af0"/>
        <w:numPr>
          <w:ilvl w:val="0"/>
          <w:numId w:val="14"/>
        </w:numPr>
        <w:rPr>
          <w:lang w:val="uk-UA"/>
        </w:rPr>
      </w:pPr>
      <w:r w:rsidRPr="00171A2A">
        <w:rPr>
          <w:lang w:val="uk-UA"/>
        </w:rPr>
        <w:lastRenderedPageBreak/>
        <w:t>Обчислити згортку корисного сигналу А та шумового сигналу В (засобами MatLab). Зробити висновки щодо впливу шумового сигналу В на корисний сигнал А.</w:t>
      </w:r>
    </w:p>
    <w:p w:rsidR="006B10E0" w:rsidRDefault="00917C81" w:rsidP="006B10E0">
      <w:pPr>
        <w:keepNext/>
      </w:pPr>
      <w:r>
        <w:rPr>
          <w:noProof/>
          <w:lang w:val="uk-UA" w:eastAsia="uk-UA"/>
        </w:rPr>
        <w:drawing>
          <wp:inline distT="0" distB="0" distL="0" distR="0" wp14:anchorId="67A14976" wp14:editId="318C13A0">
            <wp:extent cx="9612630" cy="487665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2630" cy="4876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7B5" w:rsidRDefault="006B10E0" w:rsidP="006B10E0">
      <w:pPr>
        <w:pStyle w:val="af4"/>
      </w:pPr>
      <w:r>
        <w:t xml:space="preserve">Малюнок </w:t>
      </w:r>
      <w:r w:rsidR="000B1C08">
        <w:fldChar w:fldCharType="begin"/>
      </w:r>
      <w:r w:rsidR="000B1C08">
        <w:instrText xml:space="preserve"> SEQ Малюнок \* ARABIC </w:instrText>
      </w:r>
      <w:r w:rsidR="000B1C08">
        <w:fldChar w:fldCharType="separate"/>
      </w:r>
      <w:r w:rsidR="00917C81">
        <w:rPr>
          <w:noProof/>
        </w:rPr>
        <w:t>3</w:t>
      </w:r>
      <w:r w:rsidR="000B1C08">
        <w:rPr>
          <w:noProof/>
        </w:rPr>
        <w:fldChar w:fldCharType="end"/>
      </w:r>
      <w:r>
        <w:rPr>
          <w:lang w:val="ru-RU"/>
        </w:rPr>
        <w:t xml:space="preserve">. </w:t>
      </w:r>
      <w:r>
        <w:t xml:space="preserve">Згортка сигналу </w:t>
      </w:r>
      <w:r>
        <w:rPr>
          <w:lang w:val="en-US"/>
        </w:rPr>
        <w:t>A</w:t>
      </w:r>
      <w:r w:rsidRPr="006B10E0">
        <w:rPr>
          <w:lang w:val="ru-RU"/>
        </w:rPr>
        <w:t xml:space="preserve"> </w:t>
      </w:r>
      <w:r>
        <w:rPr>
          <w:lang w:val="ru-RU"/>
        </w:rPr>
        <w:t xml:space="preserve">та шумового сигналу </w:t>
      </w:r>
      <w:r>
        <w:rPr>
          <w:lang w:val="en-US"/>
        </w:rPr>
        <w:t>B</w:t>
      </w:r>
    </w:p>
    <w:p w:rsidR="005A219E" w:rsidRDefault="005A219E" w:rsidP="005A219E">
      <w:pPr>
        <w:jc w:val="both"/>
        <w:rPr>
          <w:lang w:val="uk-UA"/>
        </w:rPr>
      </w:pPr>
      <w:r w:rsidRPr="005A219E">
        <w:rPr>
          <w:lang w:val="uk-UA"/>
        </w:rPr>
        <w:lastRenderedPageBreak/>
        <w:t xml:space="preserve">З графіку функції </w:t>
      </w:r>
      <w:r>
        <w:rPr>
          <w:lang w:val="uk-UA"/>
        </w:rPr>
        <w:t xml:space="preserve">згортки </w:t>
      </w:r>
      <w:r w:rsidRPr="005A219E">
        <w:rPr>
          <w:lang w:val="uk-UA"/>
        </w:rPr>
        <w:t xml:space="preserve">сигналів </w:t>
      </w:r>
      <w:r w:rsidRPr="005A219E">
        <w:rPr>
          <w:lang w:val="en-US"/>
        </w:rPr>
        <w:t>A</w:t>
      </w:r>
      <w:r w:rsidRPr="005A219E">
        <w:rPr>
          <w:lang w:val="uk-UA"/>
        </w:rPr>
        <w:t xml:space="preserve"> та </w:t>
      </w:r>
      <w:r w:rsidRPr="005A219E">
        <w:rPr>
          <w:lang w:val="en-US"/>
        </w:rPr>
        <w:t>B</w:t>
      </w:r>
      <w:r w:rsidRPr="005A219E">
        <w:rPr>
          <w:lang w:val="uk-UA"/>
        </w:rPr>
        <w:t xml:space="preserve"> видно</w:t>
      </w:r>
      <w:r>
        <w:rPr>
          <w:lang w:val="uk-UA"/>
        </w:rPr>
        <w:t xml:space="preserve">, що </w:t>
      </w:r>
      <w:r w:rsidR="00F27B29">
        <w:rPr>
          <w:lang w:val="uk-UA"/>
        </w:rPr>
        <w:t xml:space="preserve">її максимальне значення досягається </w:t>
      </w:r>
      <w:r w:rsidRPr="005A219E">
        <w:rPr>
          <w:lang w:val="uk-UA"/>
        </w:rPr>
        <w:t xml:space="preserve">при значенні параметру, близькому до </w:t>
      </w:r>
      <w:r>
        <w:rPr>
          <w:lang w:val="uk-UA"/>
        </w:rPr>
        <w:t>суми верхньої та нижньої границь відрізку, на як</w:t>
      </w:r>
      <w:r w:rsidR="00F27B29">
        <w:rPr>
          <w:lang w:val="uk-UA"/>
        </w:rPr>
        <w:t>ому</w:t>
      </w:r>
      <w:r>
        <w:rPr>
          <w:lang w:val="uk-UA"/>
        </w:rPr>
        <w:t xml:space="preserve"> визначені обидві функції</w:t>
      </w:r>
      <w:r w:rsidR="00F27B29">
        <w:rPr>
          <w:lang w:val="uk-UA"/>
        </w:rPr>
        <w:t xml:space="preserve"> А та В</w:t>
      </w:r>
      <w:r w:rsidRPr="005A219E">
        <w:rPr>
          <w:lang w:val="uk-UA"/>
        </w:rPr>
        <w:t xml:space="preserve">. Це пояснюється тим, що функції </w:t>
      </w:r>
      <w:r w:rsidRPr="005A219E">
        <w:rPr>
          <w:lang w:val="en-US"/>
        </w:rPr>
        <w:t>A</w:t>
      </w:r>
      <w:r w:rsidRPr="005A219E">
        <w:rPr>
          <w:lang w:val="uk-UA"/>
        </w:rPr>
        <w:t xml:space="preserve"> та </w:t>
      </w:r>
      <w:r w:rsidRPr="005A219E">
        <w:rPr>
          <w:lang w:val="en-US"/>
        </w:rPr>
        <w:t>B</w:t>
      </w:r>
      <w:r w:rsidRPr="005A219E">
        <w:rPr>
          <w:lang w:val="uk-UA"/>
        </w:rPr>
        <w:t xml:space="preserve"> мають ненульове значення на однакових відрізках. У зв’язку з цим при значенні параметру функції </w:t>
      </w:r>
      <w:r>
        <w:rPr>
          <w:lang w:val="uk-UA"/>
        </w:rPr>
        <w:t>згортки</w:t>
      </w:r>
      <w:r w:rsidRPr="005A219E">
        <w:rPr>
          <w:lang w:val="uk-UA"/>
        </w:rPr>
        <w:t xml:space="preserve">, близькому до </w:t>
      </w:r>
      <w:r w:rsidR="00F27B29">
        <w:rPr>
          <w:lang w:val="uk-UA"/>
        </w:rPr>
        <w:t xml:space="preserve">суми </w:t>
      </w:r>
      <w:r>
        <w:rPr>
          <w:lang w:val="uk-UA"/>
        </w:rPr>
        <w:t xml:space="preserve">верхньої </w:t>
      </w:r>
      <w:r w:rsidR="00F27B29">
        <w:rPr>
          <w:lang w:val="uk-UA"/>
        </w:rPr>
        <w:t>та нижньої границь</w:t>
      </w:r>
      <w:r>
        <w:rPr>
          <w:lang w:val="uk-UA"/>
        </w:rPr>
        <w:t xml:space="preserve"> даного відрізку</w:t>
      </w:r>
      <w:r w:rsidRPr="005A219E">
        <w:rPr>
          <w:lang w:val="uk-UA"/>
        </w:rPr>
        <w:t xml:space="preserve">, маємо найбільшу спільну ненульову за значенням область функцій </w:t>
      </w:r>
      <w:r w:rsidRPr="005A219E">
        <w:rPr>
          <w:lang w:val="en-US"/>
        </w:rPr>
        <w:t>A</w:t>
      </w:r>
      <w:r w:rsidRPr="005A219E">
        <w:rPr>
          <w:lang w:val="uk-UA"/>
        </w:rPr>
        <w:t xml:space="preserve"> та </w:t>
      </w:r>
      <w:r w:rsidRPr="005A219E">
        <w:rPr>
          <w:lang w:val="en-US"/>
        </w:rPr>
        <w:t>B</w:t>
      </w:r>
      <w:r w:rsidRPr="005A219E">
        <w:rPr>
          <w:lang w:val="uk-UA"/>
        </w:rPr>
        <w:t>, і, як наслідок, найбільше значення суми попарних добутків їх елементів з відповідними коефіцієнтами.</w:t>
      </w:r>
      <w:r w:rsidR="00F27B29">
        <w:rPr>
          <w:lang w:val="uk-UA"/>
        </w:rPr>
        <w:t xml:space="preserve"> Але слід також врахувати те, ще функція В зміщується в залежності від параметру при обчисленні функції згортки з від’ємним знаком параметру, тобто є симетричною відносно осі ординат. При цьому обидві функції А та В мають більше значення на відріз</w:t>
      </w:r>
      <w:r w:rsidR="00282560">
        <w:rPr>
          <w:lang w:val="uk-UA"/>
        </w:rPr>
        <w:t>к</w:t>
      </w:r>
      <w:r w:rsidR="00F27B29">
        <w:rPr>
          <w:lang w:val="uk-UA"/>
        </w:rPr>
        <w:t xml:space="preserve">у </w:t>
      </w:r>
      <w:r w:rsidR="00F27B29" w:rsidRPr="00F27B29">
        <w:t>[23;</w:t>
      </w:r>
      <w:r w:rsidR="00F27B29">
        <w:rPr>
          <w:lang w:val="en-US"/>
        </w:rPr>
        <w:t> </w:t>
      </w:r>
      <w:r w:rsidR="00F27B29" w:rsidRPr="00F27B29">
        <w:t>67]</w:t>
      </w:r>
      <w:r w:rsidR="00F27B29">
        <w:t xml:space="preserve"> </w:t>
      </w:r>
      <w:r w:rsidR="00F27B29">
        <w:rPr>
          <w:lang w:val="uk-UA"/>
        </w:rPr>
        <w:t>і</w:t>
      </w:r>
      <w:r w:rsidR="00F27B29">
        <w:t xml:space="preserve"> </w:t>
      </w:r>
      <w:r w:rsidR="00F27B29">
        <w:rPr>
          <w:lang w:val="uk-UA"/>
        </w:rPr>
        <w:t>менше</w:t>
      </w:r>
      <w:r w:rsidR="00F27B29">
        <w:t xml:space="preserve"> </w:t>
      </w:r>
      <w:r w:rsidR="00F27B29" w:rsidRPr="00F27B29">
        <w:rPr>
          <w:lang w:val="uk-UA"/>
        </w:rPr>
        <w:t>значення</w:t>
      </w:r>
      <w:r w:rsidR="00F27B29">
        <w:t xml:space="preserve"> на </w:t>
      </w:r>
      <w:r w:rsidR="00F27B29">
        <w:rPr>
          <w:lang w:val="uk-UA"/>
        </w:rPr>
        <w:t xml:space="preserve">відрізку </w:t>
      </w:r>
      <w:r w:rsidR="00F27B29" w:rsidRPr="00F27B29">
        <w:t>[67;</w:t>
      </w:r>
      <w:r w:rsidR="00F27B29">
        <w:rPr>
          <w:lang w:val="en-US"/>
        </w:rPr>
        <w:t> </w:t>
      </w:r>
      <w:r w:rsidR="00F27B29" w:rsidRPr="00F27B29">
        <w:t>94]</w:t>
      </w:r>
      <w:r w:rsidR="00F27B29">
        <w:t xml:space="preserve">, </w:t>
      </w:r>
      <w:r w:rsidR="00F27B29">
        <w:rPr>
          <w:lang w:val="uk-UA"/>
        </w:rPr>
        <w:t xml:space="preserve">тобто на графіках обох функцій зліва вони мають більші значення, а справа менші. Але, оскільки параметр функції В при виконанні згортки береться з від’ємним знаком, то область з меншими значеннями виявляється справа, і, таким чином, </w:t>
      </w:r>
      <w:r w:rsidR="00282560">
        <w:rPr>
          <w:lang w:val="uk-UA"/>
        </w:rPr>
        <w:t>більше значення згортки буде виникати при накладанні частин функції А та симетричної відносно осі ординат функції В, що мають більші значення.</w:t>
      </w:r>
    </w:p>
    <w:p w:rsidR="00282560" w:rsidRPr="00F27B29" w:rsidRDefault="00282560" w:rsidP="005A219E">
      <w:pPr>
        <w:jc w:val="both"/>
        <w:rPr>
          <w:lang w:val="uk-UA"/>
        </w:rPr>
      </w:pPr>
    </w:p>
    <w:p w:rsidR="00171A2A" w:rsidRDefault="00917C81" w:rsidP="00171A2A">
      <w:pPr>
        <w:pStyle w:val="af0"/>
        <w:numPr>
          <w:ilvl w:val="0"/>
          <w:numId w:val="14"/>
        </w:numPr>
        <w:rPr>
          <w:lang w:val="uk-UA"/>
        </w:rPr>
      </w:pPr>
      <w:r w:rsidRPr="00171A2A">
        <w:rPr>
          <w:lang w:val="uk-UA"/>
        </w:rPr>
        <w:t xml:space="preserve">Обчислити функцію взаємних кореляційних коефіцієнтів та проаналізувати ступінь подібності сигналів А та В (розробити в середовищі </w:t>
      </w:r>
      <w:r w:rsidRPr="00171A2A">
        <w:rPr>
          <w:lang w:val="en-US"/>
        </w:rPr>
        <w:t>MatLab</w:t>
      </w:r>
      <w:r w:rsidRPr="00171A2A">
        <w:rPr>
          <w:lang w:val="uk-UA"/>
        </w:rPr>
        <w:t xml:space="preserve"> функцію обчислення взаємних кореляційних коефіцієнтів).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282560"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function</w:t>
      </w:r>
      <w:r w:rsidRPr="00282560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[ result ] = xcorrcoef( x, y )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282560"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UNTITLED2 Summary of this function goes here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282560"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>%   Detailed explanation goes here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282560">
        <w:rPr>
          <w:rFonts w:ascii="Courier New" w:eastAsiaTheme="minorHAnsi" w:hAnsi="Courier New" w:cs="Courier New"/>
          <w:color w:val="228B22"/>
          <w:sz w:val="20"/>
          <w:szCs w:val="20"/>
          <w:lang w:val="uk-UA" w:eastAsia="en-US"/>
        </w:rPr>
        <w:t xml:space="preserve"> 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uk-UA" w:eastAsia="en-US"/>
        </w:rPr>
      </w:pPr>
      <w:r w:rsidRPr="00282560"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   result = xcorr(x, y) / (norm(x) * norm(y));</w:t>
      </w:r>
    </w:p>
    <w:p w:rsidR="00282560" w:rsidRPr="00282560" w:rsidRDefault="00282560" w:rsidP="0028256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</w:pPr>
      <w:r w:rsidRPr="00282560"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  <w:t>end</w:t>
      </w:r>
    </w:p>
    <w:p w:rsidR="00282560" w:rsidRPr="00282560" w:rsidRDefault="00282560" w:rsidP="00282560">
      <w:pPr>
        <w:ind w:left="360"/>
        <w:rPr>
          <w:lang w:val="uk-UA"/>
        </w:rPr>
      </w:pPr>
    </w:p>
    <w:p w:rsidR="00917C81" w:rsidRDefault="00917C81" w:rsidP="00917C81">
      <w:pPr>
        <w:keepNext/>
      </w:pPr>
      <w:r>
        <w:rPr>
          <w:noProof/>
          <w:lang w:val="uk-UA" w:eastAsia="uk-UA"/>
        </w:rPr>
        <w:lastRenderedPageBreak/>
        <w:drawing>
          <wp:inline distT="0" distB="0" distL="0" distR="0" wp14:anchorId="42AF72B0" wp14:editId="5FCFAB91">
            <wp:extent cx="9612630" cy="489775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2630" cy="489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7C81" w:rsidRDefault="00917C81" w:rsidP="00917C81">
      <w:pPr>
        <w:pStyle w:val="af4"/>
        <w:rPr>
          <w:lang w:val="en-US"/>
        </w:rPr>
      </w:pPr>
      <w:r>
        <w:t xml:space="preserve">Малюнок </w:t>
      </w:r>
      <w:r w:rsidR="000B1C08">
        <w:fldChar w:fldCharType="begin"/>
      </w:r>
      <w:r w:rsidR="000B1C08">
        <w:instrText xml:space="preserve"> SEQ Малюнок \* ARABIC </w:instrText>
      </w:r>
      <w:r w:rsidR="000B1C08">
        <w:fldChar w:fldCharType="separate"/>
      </w:r>
      <w:r>
        <w:rPr>
          <w:noProof/>
        </w:rPr>
        <w:t>4</w:t>
      </w:r>
      <w:r w:rsidR="000B1C08">
        <w:rPr>
          <w:noProof/>
        </w:rPr>
        <w:fldChar w:fldCharType="end"/>
      </w:r>
      <w:r>
        <w:t xml:space="preserve">. Функція взаємних кореляційних коефіцієнтів сигналів </w:t>
      </w:r>
      <w:r>
        <w:rPr>
          <w:lang w:val="en-US"/>
        </w:rPr>
        <w:t>A</w:t>
      </w:r>
      <w:r w:rsidRPr="00917C81">
        <w:rPr>
          <w:lang w:val="ru-RU"/>
        </w:rPr>
        <w:t xml:space="preserve"> </w:t>
      </w:r>
      <w:r>
        <w:t>та</w:t>
      </w:r>
      <w:r w:rsidRPr="00917C81">
        <w:rPr>
          <w:lang w:val="ru-RU"/>
        </w:rPr>
        <w:t xml:space="preserve"> </w:t>
      </w:r>
      <w:r>
        <w:rPr>
          <w:lang w:val="en-US"/>
        </w:rPr>
        <w:t>B</w:t>
      </w:r>
    </w:p>
    <w:p w:rsidR="00D62F00" w:rsidRDefault="00D62F00" w:rsidP="00171A2A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D62F00" w:rsidRDefault="00D62F00" w:rsidP="00171A2A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D62F00" w:rsidRPr="00D62F00" w:rsidRDefault="00D62F00" w:rsidP="00171A2A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color w:val="0000FF"/>
          <w:sz w:val="20"/>
          <w:szCs w:val="20"/>
          <w:lang w:val="uk-UA" w:eastAsia="en-US"/>
        </w:rPr>
      </w:pPr>
    </w:p>
    <w:p w:rsidR="00D62F00" w:rsidRPr="00D62F00" w:rsidRDefault="00D62F00" w:rsidP="00171A2A">
      <w:pPr>
        <w:autoSpaceDE w:val="0"/>
        <w:autoSpaceDN w:val="0"/>
        <w:adjustRightInd w:val="0"/>
        <w:spacing w:after="0" w:line="240" w:lineRule="auto"/>
        <w:ind w:left="360"/>
        <w:rPr>
          <w:rFonts w:ascii="Courier New" w:eastAsiaTheme="minorHAnsi" w:hAnsi="Courier New" w:cs="Courier New"/>
          <w:sz w:val="24"/>
          <w:lang w:val="en-US" w:eastAsia="en-US"/>
        </w:rPr>
      </w:pPr>
    </w:p>
    <w:p w:rsidR="00D62F00" w:rsidRPr="00D62F00" w:rsidRDefault="00D62F00" w:rsidP="00D62F00">
      <w:pPr>
        <w:pStyle w:val="af0"/>
        <w:numPr>
          <w:ilvl w:val="0"/>
          <w:numId w:val="14"/>
        </w:numPr>
        <w:rPr>
          <w:lang w:val="uk-UA"/>
        </w:rPr>
      </w:pPr>
      <w:r w:rsidRPr="00D62F00">
        <w:rPr>
          <w:lang w:val="uk-UA"/>
        </w:rPr>
        <w:lastRenderedPageBreak/>
        <w:t>Пояснити отримані результати аналітично.</w:t>
      </w:r>
    </w:p>
    <w:p w:rsidR="0086187C" w:rsidRDefault="0086187C" w:rsidP="001B4CF5">
      <w:pPr>
        <w:pStyle w:val="af0"/>
        <w:jc w:val="both"/>
        <w:rPr>
          <w:lang w:val="uk-UA"/>
        </w:rPr>
      </w:pPr>
    </w:p>
    <w:p w:rsidR="00D62F00" w:rsidRDefault="00D62F00" w:rsidP="001B4CF5">
      <w:pPr>
        <w:pStyle w:val="af0"/>
        <w:jc w:val="both"/>
        <w:rPr>
          <w:lang w:val="uk-UA"/>
        </w:rPr>
      </w:pPr>
      <w:r>
        <w:rPr>
          <w:lang w:val="uk-UA"/>
        </w:rPr>
        <w:t xml:space="preserve">З графіку функції взаємних кореляційних коефіцієнтів сигналів </w:t>
      </w:r>
      <w:r>
        <w:rPr>
          <w:lang w:val="en-US"/>
        </w:rPr>
        <w:t>A</w:t>
      </w:r>
      <w:r w:rsidRPr="00D62F00">
        <w:rPr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lang w:val="en-US"/>
        </w:rPr>
        <w:t>B</w:t>
      </w:r>
      <w:r w:rsidRPr="00D62F00">
        <w:rPr>
          <w:lang w:val="uk-UA"/>
        </w:rPr>
        <w:t xml:space="preserve"> </w:t>
      </w:r>
      <w:r>
        <w:rPr>
          <w:lang w:val="uk-UA"/>
        </w:rPr>
        <w:t xml:space="preserve">видно, що сигнали мають найбільший коефіцієнт кореляції при значенні параметру функції кореляційних коефіцієнтів, близькому до нуля. Це пояснюється тим, що функції </w:t>
      </w:r>
      <w:r>
        <w:rPr>
          <w:lang w:val="en-US"/>
        </w:rPr>
        <w:t>A</w:t>
      </w:r>
      <w:r w:rsidRPr="00D62F00">
        <w:rPr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lang w:val="en-US"/>
        </w:rPr>
        <w:t>B</w:t>
      </w:r>
      <w:r>
        <w:rPr>
          <w:lang w:val="uk-UA"/>
        </w:rPr>
        <w:t xml:space="preserve"> мають ненульове значення на однакових відрізках. У зв’язку з цим при значенні параметру функції кореляційних коефіцієнтів, близькому до нуля, маємо найбільшу спільну ненульову за значенням область функцій </w:t>
      </w:r>
      <w:r>
        <w:rPr>
          <w:lang w:val="en-US"/>
        </w:rPr>
        <w:t>A</w:t>
      </w:r>
      <w:r w:rsidRPr="00D62F00">
        <w:rPr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lang w:val="en-US"/>
        </w:rPr>
        <w:t>B</w:t>
      </w:r>
      <w:r>
        <w:rPr>
          <w:lang w:val="uk-UA"/>
        </w:rPr>
        <w:t>, і, як наслідок, найбільше значення суми попарних добутків їх елементів з відповідними коефіцієнтами.</w:t>
      </w:r>
    </w:p>
    <w:p w:rsidR="00D62F00" w:rsidRDefault="00D62F00" w:rsidP="001B4CF5">
      <w:pPr>
        <w:pStyle w:val="af0"/>
        <w:jc w:val="both"/>
        <w:rPr>
          <w:lang w:val="uk-UA"/>
        </w:rPr>
      </w:pPr>
      <w:r>
        <w:rPr>
          <w:lang w:val="uk-UA"/>
        </w:rPr>
        <w:t>Те явище, що сигнали мають найбільший коефіцієнт кореляції при значенні параметру функції кореляційних коефіцієнтів, близькому до нуля, а не строго рівному нулю, пояснюється тим</w:t>
      </w:r>
      <w:r w:rsidR="001B4CF5">
        <w:rPr>
          <w:lang w:val="uk-UA"/>
        </w:rPr>
        <w:t>,</w:t>
      </w:r>
      <w:r>
        <w:rPr>
          <w:lang w:val="uk-UA"/>
        </w:rPr>
        <w:t xml:space="preserve"> що обидві функції </w:t>
      </w:r>
      <w:r>
        <w:rPr>
          <w:lang w:val="en-US"/>
        </w:rPr>
        <w:t>A</w:t>
      </w:r>
      <w:r w:rsidRPr="00D62F00">
        <w:rPr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lang w:val="en-US"/>
        </w:rPr>
        <w:t>B</w:t>
      </w:r>
      <w:r>
        <w:rPr>
          <w:lang w:val="uk-UA"/>
        </w:rPr>
        <w:t xml:space="preserve"> є періодични</w:t>
      </w:r>
      <w:r w:rsidR="00AD00A8">
        <w:rPr>
          <w:lang w:val="uk-UA"/>
        </w:rPr>
        <w:t>ми. Максимальне значення функції взаємних кореляційних коефіцієнтів отримується у тому випадку, коли локальні максимуми функції А накладаються на локальні максимуми функції В, а локальні мінімуми функції А відповідно на локальні мінімуми функції В.</w:t>
      </w:r>
      <w:r w:rsidR="001B4CF5">
        <w:rPr>
          <w:lang w:val="uk-UA"/>
        </w:rPr>
        <w:t xml:space="preserve"> Іншими словами, дана умова</w:t>
      </w:r>
      <w:r w:rsidR="0086187C">
        <w:rPr>
          <w:lang w:val="uk-UA"/>
        </w:rPr>
        <w:t xml:space="preserve"> максимізації</w:t>
      </w:r>
      <w:r w:rsidR="001B4CF5">
        <w:rPr>
          <w:lang w:val="uk-UA"/>
        </w:rPr>
        <w:t xml:space="preserve"> виконується, коли функції знаходяться у фазі та не є у протифазі.</w:t>
      </w:r>
      <w:r w:rsidR="00AD00A8">
        <w:rPr>
          <w:lang w:val="uk-UA"/>
        </w:rPr>
        <w:t xml:space="preserve"> Навіть у випадку, якщо значення відповідних максимумів чи мінімумів є від’ємними, їх попарні добутки </w:t>
      </w:r>
      <w:r w:rsidR="0086187C">
        <w:rPr>
          <w:lang w:val="uk-UA"/>
        </w:rPr>
        <w:t xml:space="preserve">все одно </w:t>
      </w:r>
      <w:r w:rsidR="00AD00A8">
        <w:rPr>
          <w:lang w:val="uk-UA"/>
        </w:rPr>
        <w:t>є додатними, що також сприяє збільшенню значення функції взаємних кореляційних коефіцієнтів. Таким чином, значення функції взаємних кореляційних коефіцієнтів знаходиться в межах періоду функцій А та В.</w:t>
      </w:r>
    </w:p>
    <w:p w:rsidR="0033441A" w:rsidRDefault="0033441A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33441A" w:rsidRDefault="0033441A" w:rsidP="001B4CF5">
      <w:pPr>
        <w:pStyle w:val="af0"/>
        <w:jc w:val="both"/>
        <w:rPr>
          <w:lang w:val="uk-UA"/>
        </w:rPr>
      </w:pPr>
      <w:r w:rsidRPr="0033441A">
        <w:rPr>
          <w:b/>
          <w:lang w:val="uk-UA"/>
        </w:rPr>
        <w:lastRenderedPageBreak/>
        <w:t>Додаток 1:</w:t>
      </w:r>
      <w:r>
        <w:rPr>
          <w:lang w:val="uk-UA"/>
        </w:rPr>
        <w:t xml:space="preserve"> скрипт візуалізації графіків функцій А, В, згортки та взаємних кореляційних коефіцієнтів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f = 800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A = signal_A(f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B = noise_B(f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C = conv(A, B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t = 23+23 : 1/f : 94+94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figure, plot(t, C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x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t, sec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y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Convolution(A, B)(t)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title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Convolution in Time Domain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grid 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on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 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C = xcorrcoef(A, B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t = 23-94 : 1/f : 94-23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figure, plot(t, C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x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t, sec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ylabel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Cross-correlation coefficient(A, B)(t)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title(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'Cross-correlation Coefficient in Time Domain'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);</w:t>
      </w:r>
    </w:p>
    <w:p w:rsidR="0033441A" w:rsidRDefault="0033441A" w:rsidP="0033441A">
      <w:pPr>
        <w:autoSpaceDE w:val="0"/>
        <w:autoSpaceDN w:val="0"/>
        <w:adjustRightInd w:val="0"/>
        <w:spacing w:after="0" w:line="240" w:lineRule="auto"/>
        <w:ind w:left="708"/>
        <w:rPr>
          <w:rFonts w:ascii="Courier New" w:eastAsiaTheme="minorHAnsi" w:hAnsi="Courier New" w:cs="Courier New"/>
          <w:sz w:val="24"/>
          <w:lang w:val="uk-UA" w:eastAsia="en-US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 xml:space="preserve">grid </w:t>
      </w:r>
      <w:r>
        <w:rPr>
          <w:rFonts w:ascii="Courier New" w:eastAsiaTheme="minorHAnsi" w:hAnsi="Courier New" w:cs="Courier New"/>
          <w:color w:val="A020F0"/>
          <w:sz w:val="20"/>
          <w:szCs w:val="20"/>
          <w:lang w:val="uk-UA" w:eastAsia="en-US"/>
        </w:rPr>
        <w:t>on</w:t>
      </w:r>
      <w:r>
        <w:rPr>
          <w:rFonts w:ascii="Courier New" w:eastAsiaTheme="minorHAnsi" w:hAnsi="Courier New" w:cs="Courier New"/>
          <w:color w:val="000000"/>
          <w:sz w:val="20"/>
          <w:szCs w:val="20"/>
          <w:lang w:val="uk-UA" w:eastAsia="en-US"/>
        </w:rPr>
        <w:t>;</w:t>
      </w:r>
    </w:p>
    <w:p w:rsidR="0033441A" w:rsidRPr="00D62F00" w:rsidRDefault="0033441A" w:rsidP="001B4CF5">
      <w:pPr>
        <w:pStyle w:val="af0"/>
        <w:jc w:val="both"/>
        <w:rPr>
          <w:lang w:val="uk-UA"/>
        </w:rPr>
      </w:pPr>
    </w:p>
    <w:p w:rsidR="00171A2A" w:rsidRPr="00D62F00" w:rsidRDefault="00171A2A" w:rsidP="00171A2A">
      <w:pPr>
        <w:rPr>
          <w:lang w:val="uk-UA"/>
        </w:rPr>
      </w:pPr>
    </w:p>
    <w:p w:rsidR="00171A2A" w:rsidRPr="00D62F00" w:rsidRDefault="00171A2A" w:rsidP="00171A2A">
      <w:pPr>
        <w:rPr>
          <w:lang w:val="uk-UA"/>
        </w:rPr>
      </w:pPr>
    </w:p>
    <w:sectPr w:rsidR="00171A2A" w:rsidRPr="00D62F00" w:rsidSect="00033C22">
      <w:headerReference w:type="first" r:id="rId33"/>
      <w:footerReference w:type="first" r:id="rId34"/>
      <w:footnotePr>
        <w:pos w:val="beneathText"/>
      </w:footnotePr>
      <w:endnotePr>
        <w:numFmt w:val="decimal"/>
      </w:endnotePr>
      <w:pgSz w:w="16838" w:h="11906" w:orient="landscape"/>
      <w:pgMar w:top="850" w:right="850" w:bottom="1417" w:left="850" w:header="708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1C08" w:rsidRDefault="000B1C08" w:rsidP="00607045">
      <w:pPr>
        <w:spacing w:after="0" w:line="240" w:lineRule="auto"/>
      </w:pPr>
      <w:r>
        <w:separator/>
      </w:r>
    </w:p>
    <w:p w:rsidR="000B1C08" w:rsidRDefault="000B1C08"/>
    <w:p w:rsidR="000B1C08" w:rsidRDefault="000B1C08" w:rsidP="00180B14"/>
    <w:p w:rsidR="000B1C08" w:rsidRDefault="000B1C08" w:rsidP="00180B14"/>
    <w:p w:rsidR="000B1C08" w:rsidRDefault="000B1C08" w:rsidP="00180B14"/>
  </w:endnote>
  <w:endnote w:type="continuationSeparator" w:id="0">
    <w:p w:rsidR="000B1C08" w:rsidRDefault="000B1C08" w:rsidP="00607045">
      <w:pPr>
        <w:spacing w:after="0" w:line="240" w:lineRule="auto"/>
      </w:pPr>
      <w:r>
        <w:continuationSeparator/>
      </w:r>
    </w:p>
    <w:p w:rsidR="000B1C08" w:rsidRDefault="000B1C08"/>
    <w:p w:rsidR="000B1C08" w:rsidRDefault="000B1C08" w:rsidP="00180B14"/>
    <w:p w:rsidR="000B1C08" w:rsidRDefault="000B1C08" w:rsidP="00180B14"/>
    <w:p w:rsidR="000B1C08" w:rsidRDefault="000B1C08" w:rsidP="00180B1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68798185"/>
      <w:docPartObj>
        <w:docPartGallery w:val="Page Numbers (Bottom of Page)"/>
        <w:docPartUnique/>
      </w:docPartObj>
    </w:sdtPr>
    <w:sdtEndPr/>
    <w:sdtContent>
      <w:p w:rsidR="00BD6D5E" w:rsidRPr="0020628A" w:rsidRDefault="00BD6D5E" w:rsidP="0020628A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E1636">
          <w:rPr>
            <w:noProof/>
          </w:rPr>
          <w:t>10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6D5E" w:rsidRPr="000D3579" w:rsidRDefault="00BD6D5E" w:rsidP="00527365">
    <w:pPr>
      <w:pStyle w:val="ac"/>
    </w:pPr>
    <w:r w:rsidRPr="000D3579">
      <w:rPr>
        <w:lang w:val="en-US"/>
      </w:rPr>
      <w:t>X</w:t>
    </w:r>
    <w:r w:rsidRPr="000D3579">
      <w:t xml:space="preserve"> семестр</w:t>
    </w:r>
  </w:p>
  <w:p w:rsidR="00BD6D5E" w:rsidRDefault="00BD6D5E" w:rsidP="00527365">
    <w:pPr>
      <w:pStyle w:val="ac"/>
    </w:pPr>
    <w:r w:rsidRPr="000D3579">
      <w:t>Київ-201</w:t>
    </w:r>
    <w:r w:rsidR="00E31A9B">
      <w:t>1</w:t>
    </w:r>
  </w:p>
  <w:p w:rsidR="00BD6D5E" w:rsidRDefault="00BD6D5E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C22" w:rsidRDefault="00033C22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1C08" w:rsidRDefault="000B1C08" w:rsidP="00607045">
      <w:pPr>
        <w:spacing w:after="0" w:line="240" w:lineRule="auto"/>
      </w:pPr>
      <w:r>
        <w:separator/>
      </w:r>
    </w:p>
    <w:p w:rsidR="000B1C08" w:rsidRDefault="000B1C08"/>
    <w:p w:rsidR="000B1C08" w:rsidRDefault="000B1C08" w:rsidP="00180B14"/>
    <w:p w:rsidR="000B1C08" w:rsidRDefault="000B1C08" w:rsidP="00180B14"/>
    <w:p w:rsidR="000B1C08" w:rsidRDefault="000B1C08" w:rsidP="00180B14"/>
  </w:footnote>
  <w:footnote w:type="continuationSeparator" w:id="0">
    <w:p w:rsidR="000B1C08" w:rsidRDefault="000B1C08" w:rsidP="00607045">
      <w:pPr>
        <w:spacing w:after="0" w:line="240" w:lineRule="auto"/>
      </w:pPr>
      <w:r>
        <w:continuationSeparator/>
      </w:r>
    </w:p>
    <w:p w:rsidR="000B1C08" w:rsidRDefault="000B1C08"/>
    <w:p w:rsidR="000B1C08" w:rsidRDefault="000B1C08" w:rsidP="00180B14"/>
    <w:p w:rsidR="000B1C08" w:rsidRDefault="000B1C08" w:rsidP="00180B14"/>
    <w:p w:rsidR="000B1C08" w:rsidRDefault="000B1C08" w:rsidP="00180B14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6D5E" w:rsidRDefault="00BD6D5E" w:rsidP="00486BD8">
    <w:pPr>
      <w:pStyle w:val="ac"/>
    </w:pPr>
    <w:r>
      <w:t>МІНІСТЕРСТВО ОСВІТИ І НАУКИ УКРАЇНИ</w:t>
    </w:r>
  </w:p>
  <w:p w:rsidR="00BD6D5E" w:rsidRDefault="00BD6D5E" w:rsidP="00486BD8">
    <w:pPr>
      <w:pStyle w:val="ac"/>
    </w:pPr>
    <w:r>
      <w:t>НАЦІОНАЛЬНИЙ ТЕХНІЧНИЙ УНІВЕРСИТЕТ УКРАЇНИ</w:t>
    </w:r>
  </w:p>
  <w:p w:rsidR="00BD6D5E" w:rsidRDefault="00BD6D5E" w:rsidP="00486BD8">
    <w:pPr>
      <w:pStyle w:val="ac"/>
    </w:pPr>
    <w:r>
      <w:t>«Київський політехнічний інститут»</w:t>
    </w:r>
  </w:p>
  <w:p w:rsidR="00BD6D5E" w:rsidRDefault="00BD6D5E" w:rsidP="00486BD8">
    <w:pPr>
      <w:pStyle w:val="ac"/>
    </w:pPr>
  </w:p>
  <w:p w:rsidR="00BD6D5E" w:rsidRDefault="00BD6D5E" w:rsidP="00486BD8">
    <w:pPr>
      <w:pStyle w:val="ac"/>
    </w:pPr>
    <w:r>
      <w:t>ФАКУЛЬТЕТ ПРИКЛАДНОЇ МАТЕМАТИКИ</w:t>
    </w:r>
  </w:p>
  <w:p w:rsidR="00BD6D5E" w:rsidRPr="00562649" w:rsidRDefault="00BD6D5E" w:rsidP="00486BD8">
    <w:pPr>
      <w:pStyle w:val="ac"/>
    </w:pPr>
    <w:r>
      <w:t>Кафедра програмного забезпечення комп’ютерних систем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C22" w:rsidRPr="00562649" w:rsidRDefault="00033C22" w:rsidP="00486BD8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E7177"/>
    <w:multiLevelType w:val="hybridMultilevel"/>
    <w:tmpl w:val="65BC41D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9F644F"/>
    <w:multiLevelType w:val="hybridMultilevel"/>
    <w:tmpl w:val="250C90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426D0"/>
    <w:multiLevelType w:val="hybridMultilevel"/>
    <w:tmpl w:val="876228D8"/>
    <w:lvl w:ilvl="0" w:tplc="04220017">
      <w:start w:val="1"/>
      <w:numFmt w:val="lowerLetter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756356"/>
    <w:multiLevelType w:val="hybridMultilevel"/>
    <w:tmpl w:val="72220E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0F5D24"/>
    <w:multiLevelType w:val="hybridMultilevel"/>
    <w:tmpl w:val="070A66C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9D1161"/>
    <w:multiLevelType w:val="hybridMultilevel"/>
    <w:tmpl w:val="C6A411E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8E1212"/>
    <w:multiLevelType w:val="hybridMultilevel"/>
    <w:tmpl w:val="92F8BD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FA2140"/>
    <w:multiLevelType w:val="hybridMultilevel"/>
    <w:tmpl w:val="41F4B430"/>
    <w:lvl w:ilvl="0" w:tplc="0422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DD602C"/>
    <w:multiLevelType w:val="multilevel"/>
    <w:tmpl w:val="7B0E3EAA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04" w:hanging="2160"/>
      </w:pPr>
      <w:rPr>
        <w:rFonts w:hint="default"/>
      </w:rPr>
    </w:lvl>
  </w:abstractNum>
  <w:abstractNum w:abstractNumId="9">
    <w:nsid w:val="63057E10"/>
    <w:multiLevelType w:val="hybridMultilevel"/>
    <w:tmpl w:val="250C90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BD0A5E"/>
    <w:multiLevelType w:val="hybridMultilevel"/>
    <w:tmpl w:val="250C90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381000"/>
    <w:multiLevelType w:val="multilevel"/>
    <w:tmpl w:val="84EA9D4A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04" w:hanging="2160"/>
      </w:pPr>
      <w:rPr>
        <w:rFonts w:hint="default"/>
      </w:rPr>
    </w:lvl>
  </w:abstractNum>
  <w:abstractNum w:abstractNumId="12">
    <w:nsid w:val="79BD28F2"/>
    <w:multiLevelType w:val="hybridMultilevel"/>
    <w:tmpl w:val="65BC41D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8"/>
  </w:num>
  <w:num w:numId="5">
    <w:abstractNumId w:val="11"/>
  </w:num>
  <w:num w:numId="6">
    <w:abstractNumId w:val="5"/>
  </w:num>
  <w:num w:numId="7">
    <w:abstractNumId w:val="7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2"/>
  </w:num>
  <w:num w:numId="11">
    <w:abstractNumId w:val="9"/>
  </w:num>
  <w:num w:numId="12">
    <w:abstractNumId w:val="1"/>
  </w:num>
  <w:num w:numId="13">
    <w:abstractNumId w:val="10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158E"/>
    <w:rsid w:val="00015011"/>
    <w:rsid w:val="0002386B"/>
    <w:rsid w:val="00025642"/>
    <w:rsid w:val="00033C22"/>
    <w:rsid w:val="00036703"/>
    <w:rsid w:val="00053E69"/>
    <w:rsid w:val="00086EEC"/>
    <w:rsid w:val="00090D89"/>
    <w:rsid w:val="0009788C"/>
    <w:rsid w:val="000A68FD"/>
    <w:rsid w:val="000B1C08"/>
    <w:rsid w:val="000C0B27"/>
    <w:rsid w:val="000C4DC6"/>
    <w:rsid w:val="000D3579"/>
    <w:rsid w:val="000D6217"/>
    <w:rsid w:val="00112678"/>
    <w:rsid w:val="001141AA"/>
    <w:rsid w:val="0011512B"/>
    <w:rsid w:val="0013239F"/>
    <w:rsid w:val="00135268"/>
    <w:rsid w:val="00155026"/>
    <w:rsid w:val="001573FC"/>
    <w:rsid w:val="00157782"/>
    <w:rsid w:val="00171A2A"/>
    <w:rsid w:val="00177D66"/>
    <w:rsid w:val="00180B14"/>
    <w:rsid w:val="0018270A"/>
    <w:rsid w:val="001A4721"/>
    <w:rsid w:val="001B4CF5"/>
    <w:rsid w:val="001D60B9"/>
    <w:rsid w:val="00200075"/>
    <w:rsid w:val="0020628A"/>
    <w:rsid w:val="002077D5"/>
    <w:rsid w:val="00211297"/>
    <w:rsid w:val="0022035D"/>
    <w:rsid w:val="00222EFB"/>
    <w:rsid w:val="002251E8"/>
    <w:rsid w:val="00240159"/>
    <w:rsid w:val="00252991"/>
    <w:rsid w:val="00282560"/>
    <w:rsid w:val="00292E80"/>
    <w:rsid w:val="002A2828"/>
    <w:rsid w:val="002A3CB9"/>
    <w:rsid w:val="002C0397"/>
    <w:rsid w:val="002F7771"/>
    <w:rsid w:val="00303855"/>
    <w:rsid w:val="00311B8D"/>
    <w:rsid w:val="0033441A"/>
    <w:rsid w:val="00340FD7"/>
    <w:rsid w:val="00346429"/>
    <w:rsid w:val="0034697B"/>
    <w:rsid w:val="0034722E"/>
    <w:rsid w:val="0035584A"/>
    <w:rsid w:val="00355C8C"/>
    <w:rsid w:val="00374955"/>
    <w:rsid w:val="00376E42"/>
    <w:rsid w:val="0039702E"/>
    <w:rsid w:val="003A2C1C"/>
    <w:rsid w:val="003A4C3A"/>
    <w:rsid w:val="003B4FE3"/>
    <w:rsid w:val="003B5091"/>
    <w:rsid w:val="003B7ED3"/>
    <w:rsid w:val="003C54DA"/>
    <w:rsid w:val="003D18B9"/>
    <w:rsid w:val="003D1B65"/>
    <w:rsid w:val="003D6078"/>
    <w:rsid w:val="003E001C"/>
    <w:rsid w:val="003E4E5A"/>
    <w:rsid w:val="003F7D0C"/>
    <w:rsid w:val="0040578B"/>
    <w:rsid w:val="00407DCE"/>
    <w:rsid w:val="0041222B"/>
    <w:rsid w:val="00412479"/>
    <w:rsid w:val="00414D12"/>
    <w:rsid w:val="00416B96"/>
    <w:rsid w:val="00420379"/>
    <w:rsid w:val="004432D1"/>
    <w:rsid w:val="00465A06"/>
    <w:rsid w:val="00466B28"/>
    <w:rsid w:val="0047603B"/>
    <w:rsid w:val="00486BD8"/>
    <w:rsid w:val="004B00AE"/>
    <w:rsid w:val="004C4C30"/>
    <w:rsid w:val="004E1636"/>
    <w:rsid w:val="004F3D04"/>
    <w:rsid w:val="004F78A4"/>
    <w:rsid w:val="0050195E"/>
    <w:rsid w:val="00506DAA"/>
    <w:rsid w:val="005111EF"/>
    <w:rsid w:val="005157D4"/>
    <w:rsid w:val="0051667C"/>
    <w:rsid w:val="00527365"/>
    <w:rsid w:val="0053489B"/>
    <w:rsid w:val="005513CC"/>
    <w:rsid w:val="00575C25"/>
    <w:rsid w:val="005A219E"/>
    <w:rsid w:val="005A38FF"/>
    <w:rsid w:val="005C0A87"/>
    <w:rsid w:val="005C647A"/>
    <w:rsid w:val="005C6B2D"/>
    <w:rsid w:val="005D62C9"/>
    <w:rsid w:val="005E3D0A"/>
    <w:rsid w:val="006069D7"/>
    <w:rsid w:val="00607045"/>
    <w:rsid w:val="00607F5B"/>
    <w:rsid w:val="00613C99"/>
    <w:rsid w:val="006172CB"/>
    <w:rsid w:val="00627E89"/>
    <w:rsid w:val="006654C7"/>
    <w:rsid w:val="00666254"/>
    <w:rsid w:val="006828AE"/>
    <w:rsid w:val="00683B77"/>
    <w:rsid w:val="00686B22"/>
    <w:rsid w:val="00694259"/>
    <w:rsid w:val="00694C3B"/>
    <w:rsid w:val="006A098C"/>
    <w:rsid w:val="006A69A3"/>
    <w:rsid w:val="006A736B"/>
    <w:rsid w:val="006B10E0"/>
    <w:rsid w:val="006B324F"/>
    <w:rsid w:val="006B72E4"/>
    <w:rsid w:val="006D5B3D"/>
    <w:rsid w:val="006D6208"/>
    <w:rsid w:val="006F158E"/>
    <w:rsid w:val="00705990"/>
    <w:rsid w:val="00711CA5"/>
    <w:rsid w:val="007137D3"/>
    <w:rsid w:val="00723C66"/>
    <w:rsid w:val="00724520"/>
    <w:rsid w:val="007264DF"/>
    <w:rsid w:val="00744C34"/>
    <w:rsid w:val="007515B2"/>
    <w:rsid w:val="0076326F"/>
    <w:rsid w:val="0076570E"/>
    <w:rsid w:val="00767DEB"/>
    <w:rsid w:val="007B020B"/>
    <w:rsid w:val="008043C0"/>
    <w:rsid w:val="00822E13"/>
    <w:rsid w:val="00825584"/>
    <w:rsid w:val="00825DB9"/>
    <w:rsid w:val="00851B88"/>
    <w:rsid w:val="008607B5"/>
    <w:rsid w:val="0086187C"/>
    <w:rsid w:val="008632CA"/>
    <w:rsid w:val="00895516"/>
    <w:rsid w:val="008C41A7"/>
    <w:rsid w:val="008C64FD"/>
    <w:rsid w:val="008D0976"/>
    <w:rsid w:val="008D2D01"/>
    <w:rsid w:val="008D6273"/>
    <w:rsid w:val="008F44BF"/>
    <w:rsid w:val="0090217D"/>
    <w:rsid w:val="00914A3B"/>
    <w:rsid w:val="009172BE"/>
    <w:rsid w:val="00917C81"/>
    <w:rsid w:val="00921814"/>
    <w:rsid w:val="00925560"/>
    <w:rsid w:val="00940458"/>
    <w:rsid w:val="0095388E"/>
    <w:rsid w:val="0095514A"/>
    <w:rsid w:val="00971E39"/>
    <w:rsid w:val="0097472A"/>
    <w:rsid w:val="009771C9"/>
    <w:rsid w:val="00986288"/>
    <w:rsid w:val="0098709F"/>
    <w:rsid w:val="009A258F"/>
    <w:rsid w:val="009A3E85"/>
    <w:rsid w:val="009A7ADD"/>
    <w:rsid w:val="009D7B9B"/>
    <w:rsid w:val="009F69C6"/>
    <w:rsid w:val="009F7231"/>
    <w:rsid w:val="00A03EF1"/>
    <w:rsid w:val="00A04F8C"/>
    <w:rsid w:val="00A071FF"/>
    <w:rsid w:val="00A075D2"/>
    <w:rsid w:val="00A15289"/>
    <w:rsid w:val="00A274C1"/>
    <w:rsid w:val="00AB2E15"/>
    <w:rsid w:val="00AB3CFE"/>
    <w:rsid w:val="00AC7895"/>
    <w:rsid w:val="00AD00A8"/>
    <w:rsid w:val="00AE47BC"/>
    <w:rsid w:val="00AE538C"/>
    <w:rsid w:val="00B00937"/>
    <w:rsid w:val="00B068D2"/>
    <w:rsid w:val="00B1431A"/>
    <w:rsid w:val="00B168BC"/>
    <w:rsid w:val="00B20BEC"/>
    <w:rsid w:val="00B31CA7"/>
    <w:rsid w:val="00B364BE"/>
    <w:rsid w:val="00B529C8"/>
    <w:rsid w:val="00B64614"/>
    <w:rsid w:val="00B70D91"/>
    <w:rsid w:val="00B77521"/>
    <w:rsid w:val="00B9207C"/>
    <w:rsid w:val="00B9229C"/>
    <w:rsid w:val="00BA0853"/>
    <w:rsid w:val="00BB2441"/>
    <w:rsid w:val="00BB718A"/>
    <w:rsid w:val="00BD597A"/>
    <w:rsid w:val="00BD6D5E"/>
    <w:rsid w:val="00BE7722"/>
    <w:rsid w:val="00C15446"/>
    <w:rsid w:val="00C50C22"/>
    <w:rsid w:val="00C550D2"/>
    <w:rsid w:val="00C6197C"/>
    <w:rsid w:val="00C92BEE"/>
    <w:rsid w:val="00CD29B3"/>
    <w:rsid w:val="00CD7493"/>
    <w:rsid w:val="00CF41E5"/>
    <w:rsid w:val="00CF5CFD"/>
    <w:rsid w:val="00D01129"/>
    <w:rsid w:val="00D07929"/>
    <w:rsid w:val="00D3672D"/>
    <w:rsid w:val="00D40EC3"/>
    <w:rsid w:val="00D44C83"/>
    <w:rsid w:val="00D50D48"/>
    <w:rsid w:val="00D62F00"/>
    <w:rsid w:val="00D75EA3"/>
    <w:rsid w:val="00D75FB6"/>
    <w:rsid w:val="00D76CEC"/>
    <w:rsid w:val="00D9084A"/>
    <w:rsid w:val="00D91DAA"/>
    <w:rsid w:val="00D97B49"/>
    <w:rsid w:val="00DA6499"/>
    <w:rsid w:val="00DA7572"/>
    <w:rsid w:val="00DB018B"/>
    <w:rsid w:val="00DB06CE"/>
    <w:rsid w:val="00DB216B"/>
    <w:rsid w:val="00DB5A66"/>
    <w:rsid w:val="00DB6034"/>
    <w:rsid w:val="00DC5994"/>
    <w:rsid w:val="00DF06C3"/>
    <w:rsid w:val="00E04643"/>
    <w:rsid w:val="00E05BA7"/>
    <w:rsid w:val="00E10688"/>
    <w:rsid w:val="00E10CC1"/>
    <w:rsid w:val="00E17A32"/>
    <w:rsid w:val="00E22369"/>
    <w:rsid w:val="00E31A9B"/>
    <w:rsid w:val="00E35759"/>
    <w:rsid w:val="00E4615E"/>
    <w:rsid w:val="00E60389"/>
    <w:rsid w:val="00E63108"/>
    <w:rsid w:val="00E8163A"/>
    <w:rsid w:val="00E9198D"/>
    <w:rsid w:val="00EB7845"/>
    <w:rsid w:val="00EB797A"/>
    <w:rsid w:val="00EC130D"/>
    <w:rsid w:val="00EE1B9C"/>
    <w:rsid w:val="00EF4348"/>
    <w:rsid w:val="00EF5501"/>
    <w:rsid w:val="00F27B29"/>
    <w:rsid w:val="00F31B0C"/>
    <w:rsid w:val="00F3362F"/>
    <w:rsid w:val="00F47334"/>
    <w:rsid w:val="00F47B07"/>
    <w:rsid w:val="00F70AB6"/>
    <w:rsid w:val="00F75487"/>
    <w:rsid w:val="00F90756"/>
    <w:rsid w:val="00FD007E"/>
    <w:rsid w:val="00FD2879"/>
    <w:rsid w:val="00FD3C26"/>
    <w:rsid w:val="00FD78E1"/>
    <w:rsid w:val="00FF0BD9"/>
    <w:rsid w:val="00FF3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1B8D"/>
    <w:pPr>
      <w:spacing w:after="240" w:line="36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3E001C"/>
    <w:pPr>
      <w:keepNext/>
      <w:keepLines/>
      <w:spacing w:before="480" w:after="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28"/>
      <w:lang w:val="uk-UA"/>
    </w:rPr>
  </w:style>
  <w:style w:type="paragraph" w:styleId="3">
    <w:name w:val="heading 3"/>
    <w:basedOn w:val="a"/>
    <w:next w:val="a"/>
    <w:link w:val="30"/>
    <w:qFormat/>
    <w:rsid w:val="000D3579"/>
    <w:pPr>
      <w:keepNext/>
      <w:ind w:left="4680"/>
      <w:outlineLvl w:val="2"/>
    </w:pPr>
    <w:rPr>
      <w:sz w:val="36"/>
      <w:szCs w:val="36"/>
      <w:lang w:val="uk-UA"/>
    </w:rPr>
  </w:style>
  <w:style w:type="paragraph" w:styleId="4">
    <w:name w:val="heading 4"/>
    <w:basedOn w:val="a"/>
    <w:next w:val="a"/>
    <w:link w:val="40"/>
    <w:qFormat/>
    <w:rsid w:val="000D3579"/>
    <w:pPr>
      <w:keepNext/>
      <w:outlineLvl w:val="3"/>
    </w:pPr>
    <w:rPr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0D3579"/>
    <w:rPr>
      <w:rFonts w:ascii="Times New Roman" w:eastAsia="Times New Roman" w:hAnsi="Times New Roman" w:cs="Times New Roman"/>
      <w:sz w:val="36"/>
      <w:szCs w:val="36"/>
      <w:lang w:eastAsia="ru-RU"/>
    </w:rPr>
  </w:style>
  <w:style w:type="character" w:customStyle="1" w:styleId="40">
    <w:name w:val="Заголовок 4 Знак"/>
    <w:basedOn w:val="a0"/>
    <w:link w:val="4"/>
    <w:rsid w:val="000D3579"/>
    <w:rPr>
      <w:rFonts w:ascii="Times New Roman" w:eastAsia="Times New Roman" w:hAnsi="Times New Roman" w:cs="Times New Roman"/>
      <w:sz w:val="36"/>
      <w:szCs w:val="24"/>
      <w:lang w:val="ru-RU" w:eastAsia="ru-RU"/>
    </w:rPr>
  </w:style>
  <w:style w:type="paragraph" w:styleId="a3">
    <w:name w:val="footer"/>
    <w:basedOn w:val="a"/>
    <w:link w:val="a4"/>
    <w:uiPriority w:val="99"/>
    <w:rsid w:val="000D3579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0D357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607045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07045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3E001C"/>
    <w:rPr>
      <w:rFonts w:asciiTheme="majorHAnsi" w:eastAsiaTheme="majorEastAsia" w:hAnsiTheme="majorHAnsi" w:cstheme="majorBidi"/>
      <w:b/>
      <w:bCs/>
      <w:sz w:val="32"/>
      <w:szCs w:val="28"/>
      <w:lang w:eastAsia="ru-RU"/>
    </w:rPr>
  </w:style>
  <w:style w:type="paragraph" w:styleId="a7">
    <w:name w:val="TOC Heading"/>
    <w:basedOn w:val="1"/>
    <w:next w:val="a"/>
    <w:uiPriority w:val="39"/>
    <w:unhideWhenUsed/>
    <w:qFormat/>
    <w:rsid w:val="00D40EC3"/>
    <w:pPr>
      <w:spacing w:line="276" w:lineRule="auto"/>
      <w:outlineLvl w:val="9"/>
    </w:pPr>
    <w:rPr>
      <w:lang w:eastAsia="uk-UA"/>
    </w:rPr>
  </w:style>
  <w:style w:type="paragraph" w:styleId="a8">
    <w:name w:val="Balloon Text"/>
    <w:basedOn w:val="a"/>
    <w:link w:val="a9"/>
    <w:uiPriority w:val="99"/>
    <w:semiHidden/>
    <w:unhideWhenUsed/>
    <w:rsid w:val="00D40E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40EC3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a">
    <w:name w:val="No Spacing"/>
    <w:link w:val="ab"/>
    <w:uiPriority w:val="1"/>
    <w:qFormat/>
    <w:rsid w:val="00D40EC3"/>
    <w:pPr>
      <w:spacing w:after="0" w:line="240" w:lineRule="auto"/>
    </w:pPr>
    <w:rPr>
      <w:rFonts w:eastAsiaTheme="minorEastAsia"/>
      <w:lang w:eastAsia="uk-UA"/>
    </w:rPr>
  </w:style>
  <w:style w:type="paragraph" w:styleId="11">
    <w:name w:val="toc 1"/>
    <w:basedOn w:val="a"/>
    <w:next w:val="a"/>
    <w:autoRedefine/>
    <w:uiPriority w:val="39"/>
    <w:unhideWhenUsed/>
    <w:rsid w:val="00D40EC3"/>
    <w:pPr>
      <w:spacing w:after="100"/>
    </w:pPr>
  </w:style>
  <w:style w:type="character" w:customStyle="1" w:styleId="ab">
    <w:name w:val="Без интервала Знак"/>
    <w:basedOn w:val="a0"/>
    <w:link w:val="aa"/>
    <w:uiPriority w:val="1"/>
    <w:rsid w:val="00D40EC3"/>
    <w:rPr>
      <w:rFonts w:eastAsiaTheme="minorEastAsia"/>
      <w:lang w:eastAsia="uk-UA"/>
    </w:rPr>
  </w:style>
  <w:style w:type="paragraph" w:customStyle="1" w:styleId="ac">
    <w:name w:val="Титулка"/>
    <w:link w:val="ad"/>
    <w:qFormat/>
    <w:rsid w:val="00180B14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36"/>
      <w:lang w:eastAsia="ru-RU"/>
    </w:rPr>
  </w:style>
  <w:style w:type="table" w:styleId="ae">
    <w:name w:val="Table Grid"/>
    <w:basedOn w:val="a1"/>
    <w:uiPriority w:val="59"/>
    <w:rsid w:val="005273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Титулка Знак"/>
    <w:basedOn w:val="a0"/>
    <w:link w:val="ac"/>
    <w:rsid w:val="00180B14"/>
    <w:rPr>
      <w:rFonts w:ascii="Times New Roman" w:eastAsia="Times New Roman" w:hAnsi="Times New Roman" w:cs="Times New Roman"/>
      <w:sz w:val="36"/>
      <w:szCs w:val="36"/>
      <w:lang w:eastAsia="ru-RU"/>
    </w:rPr>
  </w:style>
  <w:style w:type="character" w:styleId="af">
    <w:name w:val="Hyperlink"/>
    <w:basedOn w:val="a0"/>
    <w:uiPriority w:val="99"/>
    <w:unhideWhenUsed/>
    <w:rsid w:val="00527365"/>
    <w:rPr>
      <w:color w:val="0000FF" w:themeColor="hyperlink"/>
      <w:u w:val="single"/>
    </w:rPr>
  </w:style>
  <w:style w:type="paragraph" w:styleId="af0">
    <w:name w:val="List Paragraph"/>
    <w:basedOn w:val="a"/>
    <w:uiPriority w:val="34"/>
    <w:qFormat/>
    <w:rsid w:val="005C6B2D"/>
    <w:pPr>
      <w:ind w:left="720"/>
      <w:contextualSpacing/>
    </w:pPr>
  </w:style>
  <w:style w:type="paragraph" w:styleId="af1">
    <w:name w:val="footnote text"/>
    <w:basedOn w:val="a"/>
    <w:link w:val="af2"/>
    <w:uiPriority w:val="99"/>
    <w:semiHidden/>
    <w:unhideWhenUsed/>
    <w:rsid w:val="003F7D0C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3F7D0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0"/>
    <w:uiPriority w:val="99"/>
    <w:semiHidden/>
    <w:unhideWhenUsed/>
    <w:rsid w:val="003F7D0C"/>
    <w:rPr>
      <w:vertAlign w:val="superscript"/>
    </w:rPr>
  </w:style>
  <w:style w:type="character" w:customStyle="1" w:styleId="apple-converted-space">
    <w:name w:val="apple-converted-space"/>
    <w:basedOn w:val="a0"/>
    <w:rsid w:val="00B068D2"/>
  </w:style>
  <w:style w:type="paragraph" w:styleId="af4">
    <w:name w:val="caption"/>
    <w:basedOn w:val="a"/>
    <w:next w:val="a"/>
    <w:uiPriority w:val="35"/>
    <w:unhideWhenUsed/>
    <w:qFormat/>
    <w:rsid w:val="00090D89"/>
    <w:pPr>
      <w:spacing w:line="240" w:lineRule="auto"/>
      <w:jc w:val="center"/>
    </w:pPr>
    <w:rPr>
      <w:b/>
      <w:bCs/>
      <w:sz w:val="24"/>
      <w:szCs w:val="18"/>
      <w:lang w:val="uk-UA"/>
    </w:rPr>
  </w:style>
  <w:style w:type="character" w:customStyle="1" w:styleId="apple-style-span">
    <w:name w:val="apple-style-span"/>
    <w:basedOn w:val="a0"/>
    <w:rsid w:val="001573FC"/>
  </w:style>
  <w:style w:type="paragraph" w:styleId="af5">
    <w:name w:val="endnote text"/>
    <w:basedOn w:val="a"/>
    <w:link w:val="af6"/>
    <w:uiPriority w:val="99"/>
    <w:semiHidden/>
    <w:unhideWhenUsed/>
    <w:rsid w:val="003A2C1C"/>
    <w:pPr>
      <w:spacing w:after="0" w:line="240" w:lineRule="auto"/>
    </w:pPr>
    <w:rPr>
      <w:sz w:val="20"/>
      <w:szCs w:val="20"/>
    </w:rPr>
  </w:style>
  <w:style w:type="character" w:customStyle="1" w:styleId="af6">
    <w:name w:val="Текст концевой сноски Знак"/>
    <w:basedOn w:val="a0"/>
    <w:link w:val="af5"/>
    <w:uiPriority w:val="99"/>
    <w:semiHidden/>
    <w:rsid w:val="003A2C1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7">
    <w:name w:val="endnote reference"/>
    <w:basedOn w:val="a0"/>
    <w:uiPriority w:val="99"/>
    <w:semiHidden/>
    <w:unhideWhenUsed/>
    <w:rsid w:val="003A2C1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1B8D"/>
    <w:pPr>
      <w:spacing w:after="240" w:line="36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3E001C"/>
    <w:pPr>
      <w:keepNext/>
      <w:keepLines/>
      <w:spacing w:before="480" w:after="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28"/>
      <w:lang w:val="uk-UA"/>
    </w:rPr>
  </w:style>
  <w:style w:type="paragraph" w:styleId="3">
    <w:name w:val="heading 3"/>
    <w:basedOn w:val="a"/>
    <w:next w:val="a"/>
    <w:link w:val="30"/>
    <w:qFormat/>
    <w:rsid w:val="000D3579"/>
    <w:pPr>
      <w:keepNext/>
      <w:ind w:left="4680"/>
      <w:outlineLvl w:val="2"/>
    </w:pPr>
    <w:rPr>
      <w:sz w:val="36"/>
      <w:szCs w:val="36"/>
      <w:lang w:val="uk-UA"/>
    </w:rPr>
  </w:style>
  <w:style w:type="paragraph" w:styleId="4">
    <w:name w:val="heading 4"/>
    <w:basedOn w:val="a"/>
    <w:next w:val="a"/>
    <w:link w:val="40"/>
    <w:qFormat/>
    <w:rsid w:val="000D3579"/>
    <w:pPr>
      <w:keepNext/>
      <w:outlineLvl w:val="3"/>
    </w:pPr>
    <w:rPr>
      <w:sz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0D3579"/>
    <w:rPr>
      <w:rFonts w:ascii="Times New Roman" w:eastAsia="Times New Roman" w:hAnsi="Times New Roman" w:cs="Times New Roman"/>
      <w:sz w:val="36"/>
      <w:szCs w:val="36"/>
      <w:lang w:eastAsia="ru-RU"/>
    </w:rPr>
  </w:style>
  <w:style w:type="character" w:customStyle="1" w:styleId="40">
    <w:name w:val="Заголовок 4 Знак"/>
    <w:basedOn w:val="a0"/>
    <w:link w:val="4"/>
    <w:rsid w:val="000D3579"/>
    <w:rPr>
      <w:rFonts w:ascii="Times New Roman" w:eastAsia="Times New Roman" w:hAnsi="Times New Roman" w:cs="Times New Roman"/>
      <w:sz w:val="36"/>
      <w:szCs w:val="24"/>
      <w:lang w:val="ru-RU" w:eastAsia="ru-RU"/>
    </w:rPr>
  </w:style>
  <w:style w:type="paragraph" w:styleId="a3">
    <w:name w:val="footer"/>
    <w:basedOn w:val="a"/>
    <w:link w:val="a4"/>
    <w:uiPriority w:val="99"/>
    <w:rsid w:val="000D3579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0D357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607045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07045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3E001C"/>
    <w:rPr>
      <w:rFonts w:asciiTheme="majorHAnsi" w:eastAsiaTheme="majorEastAsia" w:hAnsiTheme="majorHAnsi" w:cstheme="majorBidi"/>
      <w:b/>
      <w:bCs/>
      <w:sz w:val="32"/>
      <w:szCs w:val="28"/>
      <w:lang w:eastAsia="ru-RU"/>
    </w:rPr>
  </w:style>
  <w:style w:type="paragraph" w:styleId="a7">
    <w:name w:val="TOC Heading"/>
    <w:basedOn w:val="1"/>
    <w:next w:val="a"/>
    <w:uiPriority w:val="39"/>
    <w:unhideWhenUsed/>
    <w:qFormat/>
    <w:rsid w:val="00D40EC3"/>
    <w:pPr>
      <w:spacing w:line="276" w:lineRule="auto"/>
      <w:outlineLvl w:val="9"/>
    </w:pPr>
    <w:rPr>
      <w:lang w:eastAsia="uk-UA"/>
    </w:rPr>
  </w:style>
  <w:style w:type="paragraph" w:styleId="a8">
    <w:name w:val="Balloon Text"/>
    <w:basedOn w:val="a"/>
    <w:link w:val="a9"/>
    <w:uiPriority w:val="99"/>
    <w:semiHidden/>
    <w:unhideWhenUsed/>
    <w:rsid w:val="00D40E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40EC3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a">
    <w:name w:val="No Spacing"/>
    <w:link w:val="ab"/>
    <w:uiPriority w:val="1"/>
    <w:qFormat/>
    <w:rsid w:val="00D40EC3"/>
    <w:pPr>
      <w:spacing w:after="0" w:line="240" w:lineRule="auto"/>
    </w:pPr>
    <w:rPr>
      <w:rFonts w:eastAsiaTheme="minorEastAsia"/>
      <w:lang w:eastAsia="uk-UA"/>
    </w:rPr>
  </w:style>
  <w:style w:type="paragraph" w:styleId="11">
    <w:name w:val="toc 1"/>
    <w:basedOn w:val="a"/>
    <w:next w:val="a"/>
    <w:autoRedefine/>
    <w:uiPriority w:val="39"/>
    <w:unhideWhenUsed/>
    <w:rsid w:val="00D40EC3"/>
    <w:pPr>
      <w:spacing w:after="100"/>
    </w:pPr>
  </w:style>
  <w:style w:type="character" w:customStyle="1" w:styleId="ab">
    <w:name w:val="Без интервала Знак"/>
    <w:basedOn w:val="a0"/>
    <w:link w:val="aa"/>
    <w:uiPriority w:val="1"/>
    <w:rsid w:val="00D40EC3"/>
    <w:rPr>
      <w:rFonts w:eastAsiaTheme="minorEastAsia"/>
      <w:lang w:eastAsia="uk-UA"/>
    </w:rPr>
  </w:style>
  <w:style w:type="paragraph" w:customStyle="1" w:styleId="ac">
    <w:name w:val="Титулка"/>
    <w:link w:val="ad"/>
    <w:qFormat/>
    <w:rsid w:val="00180B14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36"/>
      <w:lang w:eastAsia="ru-RU"/>
    </w:rPr>
  </w:style>
  <w:style w:type="table" w:styleId="ae">
    <w:name w:val="Table Grid"/>
    <w:basedOn w:val="a1"/>
    <w:uiPriority w:val="59"/>
    <w:rsid w:val="005273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Титулка Знак"/>
    <w:basedOn w:val="a0"/>
    <w:link w:val="ac"/>
    <w:rsid w:val="00180B14"/>
    <w:rPr>
      <w:rFonts w:ascii="Times New Roman" w:eastAsia="Times New Roman" w:hAnsi="Times New Roman" w:cs="Times New Roman"/>
      <w:sz w:val="36"/>
      <w:szCs w:val="36"/>
      <w:lang w:eastAsia="ru-RU"/>
    </w:rPr>
  </w:style>
  <w:style w:type="character" w:styleId="af">
    <w:name w:val="Hyperlink"/>
    <w:basedOn w:val="a0"/>
    <w:uiPriority w:val="99"/>
    <w:unhideWhenUsed/>
    <w:rsid w:val="00527365"/>
    <w:rPr>
      <w:color w:val="0000FF" w:themeColor="hyperlink"/>
      <w:u w:val="single"/>
    </w:rPr>
  </w:style>
  <w:style w:type="paragraph" w:styleId="af0">
    <w:name w:val="List Paragraph"/>
    <w:basedOn w:val="a"/>
    <w:uiPriority w:val="34"/>
    <w:qFormat/>
    <w:rsid w:val="005C6B2D"/>
    <w:pPr>
      <w:ind w:left="720"/>
      <w:contextualSpacing/>
    </w:pPr>
  </w:style>
  <w:style w:type="paragraph" w:styleId="af1">
    <w:name w:val="footnote text"/>
    <w:basedOn w:val="a"/>
    <w:link w:val="af2"/>
    <w:uiPriority w:val="99"/>
    <w:semiHidden/>
    <w:unhideWhenUsed/>
    <w:rsid w:val="003F7D0C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3F7D0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0"/>
    <w:uiPriority w:val="99"/>
    <w:semiHidden/>
    <w:unhideWhenUsed/>
    <w:rsid w:val="003F7D0C"/>
    <w:rPr>
      <w:vertAlign w:val="superscript"/>
    </w:rPr>
  </w:style>
  <w:style w:type="character" w:customStyle="1" w:styleId="apple-converted-space">
    <w:name w:val="apple-converted-space"/>
    <w:basedOn w:val="a0"/>
    <w:rsid w:val="00B068D2"/>
  </w:style>
  <w:style w:type="paragraph" w:styleId="af4">
    <w:name w:val="caption"/>
    <w:basedOn w:val="a"/>
    <w:next w:val="a"/>
    <w:uiPriority w:val="35"/>
    <w:unhideWhenUsed/>
    <w:qFormat/>
    <w:rsid w:val="00090D89"/>
    <w:pPr>
      <w:spacing w:line="240" w:lineRule="auto"/>
      <w:jc w:val="center"/>
    </w:pPr>
    <w:rPr>
      <w:b/>
      <w:bCs/>
      <w:sz w:val="24"/>
      <w:szCs w:val="18"/>
      <w:lang w:val="uk-UA"/>
    </w:rPr>
  </w:style>
  <w:style w:type="character" w:customStyle="1" w:styleId="apple-style-span">
    <w:name w:val="apple-style-span"/>
    <w:basedOn w:val="a0"/>
    <w:rsid w:val="001573FC"/>
  </w:style>
  <w:style w:type="paragraph" w:styleId="af5">
    <w:name w:val="endnote text"/>
    <w:basedOn w:val="a"/>
    <w:link w:val="af6"/>
    <w:uiPriority w:val="99"/>
    <w:semiHidden/>
    <w:unhideWhenUsed/>
    <w:rsid w:val="003A2C1C"/>
    <w:pPr>
      <w:spacing w:after="0" w:line="240" w:lineRule="auto"/>
    </w:pPr>
    <w:rPr>
      <w:sz w:val="20"/>
      <w:szCs w:val="20"/>
    </w:rPr>
  </w:style>
  <w:style w:type="character" w:customStyle="1" w:styleId="af6">
    <w:name w:val="Текст концевой сноски Знак"/>
    <w:basedOn w:val="a0"/>
    <w:link w:val="af5"/>
    <w:uiPriority w:val="99"/>
    <w:semiHidden/>
    <w:rsid w:val="003A2C1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7">
    <w:name w:val="endnote reference"/>
    <w:basedOn w:val="a0"/>
    <w:uiPriority w:val="99"/>
    <w:semiHidden/>
    <w:unhideWhenUsed/>
    <w:rsid w:val="003A2C1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684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5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9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5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78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162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60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7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74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4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64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4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92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47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2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24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98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54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07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16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204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32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91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99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59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62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87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51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5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99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21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64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4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821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53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93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602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22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91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85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8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4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image" Target="media/image5.wmf"/><Relationship Id="rId34" Type="http://schemas.openxmlformats.org/officeDocument/2006/relationships/footer" Target="footer3.xml"/><Relationship Id="rId7" Type="http://schemas.openxmlformats.org/officeDocument/2006/relationships/webSettings" Target="webSetting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11.emf"/><Relationship Id="rId5" Type="http://schemas.microsoft.com/office/2007/relationships/stylesWithEffects" Target="stylesWithEffect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10.e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9.emf"/><Relationship Id="rId35" Type="http://schemas.openxmlformats.org/officeDocument/2006/relationships/fontTable" Target="fontTable.xml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25F5C9A-0531-4693-8669-7B3B021CA5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6</TotalTime>
  <Pages>10</Pages>
  <Words>4043</Words>
  <Characters>2305</Characters>
  <Application>Microsoft Office Word</Application>
  <DocSecurity>0</DocSecurity>
  <Lines>19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TUU "KPI"</Company>
  <LinksUpToDate>false</LinksUpToDate>
  <CharactersWithSpaces>6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dolsky</dc:creator>
  <cp:keywords/>
  <dc:description/>
  <cp:lastModifiedBy>Sergey Podolsky</cp:lastModifiedBy>
  <cp:revision>74</cp:revision>
  <dcterms:created xsi:type="dcterms:W3CDTF">2010-10-10T21:11:00Z</dcterms:created>
  <dcterms:modified xsi:type="dcterms:W3CDTF">2011-03-10T19:35:00Z</dcterms:modified>
</cp:coreProperties>
</file>